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5292F6" w14:textId="239F5457" w:rsidR="008E2091" w:rsidRDefault="008E2091" w:rsidP="005D6B0C">
      <w:pPr>
        <w:pStyle w:val="BodyText"/>
        <w:tabs>
          <w:tab w:val="left" w:pos="426"/>
          <w:tab w:val="left" w:pos="851"/>
        </w:tabs>
        <w:spacing w:before="0" w:after="0"/>
        <w:jc w:val="center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  <w:noProof/>
        </w:rPr>
        <w:drawing>
          <wp:inline distT="0" distB="0" distL="0" distR="0" wp14:anchorId="49051144" wp14:editId="212BAD2D">
            <wp:extent cx="5318760" cy="39646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6398" cy="4007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97416" w14:textId="77777777" w:rsidR="00C73C79" w:rsidRPr="005D6B0C" w:rsidRDefault="00C73C79" w:rsidP="00C73C79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bookmarkStart w:id="0" w:name="_Hlk13562326"/>
    </w:p>
    <w:p w14:paraId="47A0C17B" w14:textId="244CA7AE" w:rsidR="00C73C79" w:rsidRPr="005D6B0C" w:rsidRDefault="00C73C79" w:rsidP="00C73C79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>Candidates may use any calculator allowed by Pearson regulations.</w:t>
      </w:r>
    </w:p>
    <w:p w14:paraId="7D2B66CB" w14:textId="77777777" w:rsidR="00C73C79" w:rsidRPr="005D6B0C" w:rsidRDefault="00C73C79" w:rsidP="00C73C79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 xml:space="preserve">Calculators must not have the facility for symbolic algebra </w:t>
      </w:r>
    </w:p>
    <w:p w14:paraId="05137528" w14:textId="77777777" w:rsidR="00C73C79" w:rsidRPr="005D6B0C" w:rsidRDefault="00C73C79" w:rsidP="00C73C79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 xml:space="preserve">manipulation, differentiation and integration, or have retrievable </w:t>
      </w:r>
    </w:p>
    <w:p w14:paraId="5682394D" w14:textId="77777777" w:rsidR="00C73C79" w:rsidRPr="005D6B0C" w:rsidRDefault="00C73C79" w:rsidP="00C73C79">
      <w:pPr>
        <w:tabs>
          <w:tab w:val="left" w:pos="851"/>
        </w:tabs>
        <w:spacing w:after="0" w:line="360" w:lineRule="auto"/>
        <w:ind w:firstLine="851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>mathematical formulae stored in them.</w:t>
      </w:r>
    </w:p>
    <w:p w14:paraId="5CDD1A89" w14:textId="77777777" w:rsidR="00C73C79" w:rsidRPr="005D6B0C" w:rsidRDefault="00C73C79" w:rsidP="00C73C79">
      <w:pPr>
        <w:tabs>
          <w:tab w:val="left" w:pos="0"/>
          <w:tab w:val="left" w:pos="426"/>
          <w:tab w:val="left" w:pos="851"/>
        </w:tabs>
        <w:spacing w:after="0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>Instructions</w:t>
      </w:r>
    </w:p>
    <w:p w14:paraId="294FD243" w14:textId="77777777" w:rsidR="00C73C79" w:rsidRPr="005D6B0C" w:rsidRDefault="00C73C79" w:rsidP="00C73C79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 xml:space="preserve">Use </w:t>
      </w:r>
      <w:r w:rsidRPr="005D6B0C">
        <w:rPr>
          <w:rFonts w:ascii="Arial" w:hAnsi="Arial" w:cs="Arial"/>
          <w:b/>
          <w:sz w:val="22"/>
          <w:szCs w:val="22"/>
        </w:rPr>
        <w:t>black</w:t>
      </w:r>
      <w:r w:rsidRPr="005D6B0C">
        <w:rPr>
          <w:rFonts w:ascii="Arial" w:hAnsi="Arial" w:cs="Arial"/>
          <w:sz w:val="22"/>
          <w:szCs w:val="22"/>
        </w:rPr>
        <w:t xml:space="preserve"> ink or ball-point pen.</w:t>
      </w:r>
    </w:p>
    <w:p w14:paraId="76421BAB" w14:textId="77777777" w:rsidR="00C73C79" w:rsidRPr="005D6B0C" w:rsidRDefault="00C73C79" w:rsidP="00C73C79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If pencil is used for diagrams / sketches / graphs it must be dark (HB or B).</w:t>
      </w:r>
    </w:p>
    <w:p w14:paraId="62D79049" w14:textId="77777777" w:rsidR="00C73C79" w:rsidRPr="005D6B0C" w:rsidRDefault="00C73C79" w:rsidP="00C73C79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 xml:space="preserve">Answer </w:t>
      </w:r>
      <w:r w:rsidRPr="005D6B0C">
        <w:rPr>
          <w:rFonts w:ascii="Arial" w:hAnsi="Arial" w:cs="Arial"/>
          <w:b/>
          <w:sz w:val="22"/>
          <w:szCs w:val="22"/>
        </w:rPr>
        <w:t>all</w:t>
      </w:r>
      <w:r w:rsidRPr="005D6B0C">
        <w:rPr>
          <w:rFonts w:ascii="Arial" w:hAnsi="Arial" w:cs="Arial"/>
          <w:sz w:val="22"/>
          <w:szCs w:val="22"/>
        </w:rPr>
        <w:t xml:space="preserve"> questions and ensure that your answers to parts of questions are </w:t>
      </w:r>
      <w:r w:rsidRPr="005D6B0C">
        <w:rPr>
          <w:rFonts w:ascii="Arial" w:hAnsi="Arial" w:cs="Arial"/>
          <w:sz w:val="22"/>
          <w:szCs w:val="22"/>
        </w:rPr>
        <w:tab/>
        <w:t>clearly labelled.</w:t>
      </w:r>
    </w:p>
    <w:p w14:paraId="02C72202" w14:textId="77777777" w:rsidR="00C73C79" w:rsidRPr="005D6B0C" w:rsidRDefault="00C73C79" w:rsidP="00C73C79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Answer the questions in the spaces provided</w:t>
      </w:r>
      <w:r w:rsidRPr="005D6B0C">
        <w:rPr>
          <w:rFonts w:ascii="Arial" w:hAnsi="Arial" w:cs="Arial"/>
          <w:sz w:val="22"/>
          <w:szCs w:val="22"/>
        </w:rPr>
        <w:br/>
      </w:r>
      <w:r w:rsidRPr="005D6B0C">
        <w:rPr>
          <w:rFonts w:ascii="Arial" w:hAnsi="Arial" w:cs="Arial"/>
          <w:i/>
          <w:sz w:val="22"/>
          <w:szCs w:val="22"/>
        </w:rPr>
        <w:tab/>
        <w:t>– there may be more space than you need.</w:t>
      </w:r>
      <w:r w:rsidRPr="005D6B0C">
        <w:rPr>
          <w:rFonts w:ascii="Arial" w:hAnsi="Arial" w:cs="Arial"/>
          <w:sz w:val="22"/>
          <w:szCs w:val="22"/>
        </w:rPr>
        <w:t xml:space="preserve"> </w:t>
      </w:r>
    </w:p>
    <w:p w14:paraId="2C704E4A" w14:textId="77777777" w:rsidR="00C73C79" w:rsidRPr="005D6B0C" w:rsidRDefault="00C73C79" w:rsidP="00C73C79">
      <w:pPr>
        <w:numPr>
          <w:ilvl w:val="0"/>
          <w:numId w:val="36"/>
        </w:numPr>
        <w:tabs>
          <w:tab w:val="left" w:pos="0"/>
          <w:tab w:val="left" w:pos="426"/>
        </w:tabs>
        <w:spacing w:after="0"/>
        <w:ind w:left="0" w:firstLine="0"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You should show sufficient working to make your methods clear.</w:t>
      </w:r>
    </w:p>
    <w:p w14:paraId="6B784320" w14:textId="77777777" w:rsidR="00C73C79" w:rsidRPr="005D6B0C" w:rsidRDefault="00C73C79" w:rsidP="00C73C79">
      <w:pPr>
        <w:tabs>
          <w:tab w:val="left" w:pos="0"/>
          <w:tab w:val="left" w:pos="426"/>
        </w:tabs>
        <w:spacing w:after="0"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ab/>
        <w:t>Answers without working may not gain full credit.</w:t>
      </w:r>
    </w:p>
    <w:p w14:paraId="7FB41616" w14:textId="77777777" w:rsidR="00C73C79" w:rsidRPr="005D6B0C" w:rsidRDefault="00C73C79" w:rsidP="00C73C79">
      <w:pPr>
        <w:numPr>
          <w:ilvl w:val="0"/>
          <w:numId w:val="38"/>
        </w:numPr>
        <w:tabs>
          <w:tab w:val="left" w:pos="0"/>
          <w:tab w:val="left" w:pos="426"/>
        </w:tabs>
        <w:spacing w:after="0"/>
        <w:ind w:left="426"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Answers should be given to three significant figures unless otherwise stated.</w:t>
      </w:r>
    </w:p>
    <w:p w14:paraId="3AC046C0" w14:textId="77777777" w:rsidR="00C73C79" w:rsidRPr="005D6B0C" w:rsidRDefault="00C73C79" w:rsidP="00C73C79">
      <w:pPr>
        <w:tabs>
          <w:tab w:val="left" w:pos="0"/>
          <w:tab w:val="left" w:pos="426"/>
          <w:tab w:val="left" w:pos="851"/>
        </w:tabs>
        <w:spacing w:before="120" w:after="0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>Information</w:t>
      </w:r>
    </w:p>
    <w:p w14:paraId="7D66F7DB" w14:textId="77777777" w:rsidR="00C73C79" w:rsidRPr="005D6B0C" w:rsidRDefault="00C73C79" w:rsidP="00C73C79">
      <w:pPr>
        <w:numPr>
          <w:ilvl w:val="0"/>
          <w:numId w:val="39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A booklet ‘Mathematical Formulae and Statistical Tables’ is provided.</w:t>
      </w:r>
    </w:p>
    <w:p w14:paraId="723F9107" w14:textId="07312BFF" w:rsidR="00C73C79" w:rsidRPr="005D6B0C" w:rsidRDefault="00C73C79" w:rsidP="00C73C79">
      <w:pPr>
        <w:numPr>
          <w:ilvl w:val="0"/>
          <w:numId w:val="39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 xml:space="preserve">There are </w:t>
      </w:r>
      <w:r w:rsidR="005D6B0C">
        <w:rPr>
          <w:rFonts w:ascii="Arial" w:hAnsi="Arial" w:cs="Arial"/>
          <w:sz w:val="22"/>
          <w:szCs w:val="22"/>
        </w:rPr>
        <w:t>5</w:t>
      </w:r>
      <w:r w:rsidRPr="005D6B0C">
        <w:rPr>
          <w:rFonts w:ascii="Arial" w:hAnsi="Arial" w:cs="Arial"/>
          <w:sz w:val="22"/>
          <w:szCs w:val="22"/>
        </w:rPr>
        <w:t xml:space="preserve"> questions in this question paper. The total mark for this paper is </w:t>
      </w:r>
      <w:r w:rsidR="005D6B0C">
        <w:rPr>
          <w:rFonts w:ascii="Arial" w:hAnsi="Arial" w:cs="Arial"/>
          <w:sz w:val="22"/>
          <w:szCs w:val="22"/>
        </w:rPr>
        <w:t>5</w:t>
      </w:r>
      <w:r w:rsidRPr="005D6B0C">
        <w:rPr>
          <w:rFonts w:ascii="Arial" w:hAnsi="Arial" w:cs="Arial"/>
          <w:sz w:val="22"/>
          <w:szCs w:val="22"/>
        </w:rPr>
        <w:t>0.</w:t>
      </w:r>
    </w:p>
    <w:p w14:paraId="0BABBF25" w14:textId="77777777" w:rsidR="00C73C79" w:rsidRPr="005D6B0C" w:rsidRDefault="00C73C79" w:rsidP="00C73C79">
      <w:pPr>
        <w:numPr>
          <w:ilvl w:val="0"/>
          <w:numId w:val="39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 xml:space="preserve">The marks for </w:t>
      </w:r>
      <w:r w:rsidRPr="005D6B0C">
        <w:rPr>
          <w:rFonts w:ascii="Arial" w:hAnsi="Arial" w:cs="Arial"/>
          <w:b/>
          <w:sz w:val="22"/>
          <w:szCs w:val="22"/>
        </w:rPr>
        <w:t>each</w:t>
      </w:r>
      <w:r w:rsidRPr="005D6B0C">
        <w:rPr>
          <w:rFonts w:ascii="Arial" w:hAnsi="Arial" w:cs="Arial"/>
          <w:sz w:val="22"/>
          <w:szCs w:val="22"/>
        </w:rPr>
        <w:t xml:space="preserve"> question are shown in brackets</w:t>
      </w:r>
      <w:r w:rsidRPr="005D6B0C">
        <w:rPr>
          <w:rFonts w:ascii="Arial" w:hAnsi="Arial" w:cs="Arial"/>
          <w:sz w:val="22"/>
          <w:szCs w:val="22"/>
        </w:rPr>
        <w:br/>
      </w:r>
      <w:r w:rsidRPr="005D6B0C">
        <w:rPr>
          <w:rFonts w:ascii="Arial" w:hAnsi="Arial" w:cs="Arial"/>
          <w:i/>
          <w:sz w:val="22"/>
          <w:szCs w:val="22"/>
        </w:rPr>
        <w:tab/>
        <w:t>– use this as a guide as to how much time to spend on each question.</w:t>
      </w:r>
    </w:p>
    <w:p w14:paraId="56D09CD2" w14:textId="77777777" w:rsidR="00C73C79" w:rsidRPr="005D6B0C" w:rsidRDefault="00C73C79" w:rsidP="00C73C79">
      <w:pPr>
        <w:tabs>
          <w:tab w:val="left" w:pos="0"/>
          <w:tab w:val="left" w:pos="426"/>
          <w:tab w:val="left" w:pos="851"/>
        </w:tabs>
        <w:spacing w:before="120" w:after="0"/>
        <w:rPr>
          <w:rFonts w:ascii="Arial" w:hAnsi="Arial" w:cs="Arial"/>
          <w:b/>
          <w:sz w:val="22"/>
          <w:szCs w:val="22"/>
        </w:rPr>
      </w:pPr>
      <w:r w:rsidRPr="005D6B0C">
        <w:rPr>
          <w:rFonts w:ascii="Arial" w:hAnsi="Arial" w:cs="Arial"/>
          <w:b/>
          <w:sz w:val="22"/>
          <w:szCs w:val="22"/>
        </w:rPr>
        <w:t>Advice</w:t>
      </w:r>
    </w:p>
    <w:p w14:paraId="1C1D0ED7" w14:textId="77777777" w:rsidR="00C73C79" w:rsidRPr="005D6B0C" w:rsidRDefault="00C73C79" w:rsidP="00C73C79">
      <w:pPr>
        <w:numPr>
          <w:ilvl w:val="0"/>
          <w:numId w:val="40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Read each question carefully before you start to answer it.</w:t>
      </w:r>
    </w:p>
    <w:p w14:paraId="21CF0CD3" w14:textId="77777777" w:rsidR="00C73C79" w:rsidRPr="005D6B0C" w:rsidRDefault="00C73C79" w:rsidP="00C73C79">
      <w:pPr>
        <w:numPr>
          <w:ilvl w:val="0"/>
          <w:numId w:val="40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/>
        <w:ind w:hanging="720"/>
        <w:contextualSpacing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Try to answer every question.</w:t>
      </w:r>
    </w:p>
    <w:p w14:paraId="1F2BAF67" w14:textId="77777777" w:rsidR="00C73C79" w:rsidRPr="005D6B0C" w:rsidRDefault="00C73C79" w:rsidP="00C73C79">
      <w:pPr>
        <w:numPr>
          <w:ilvl w:val="0"/>
          <w:numId w:val="40"/>
        </w:numPr>
        <w:tabs>
          <w:tab w:val="left" w:pos="0"/>
          <w:tab w:val="left" w:pos="426"/>
          <w:tab w:val="left" w:pos="851"/>
        </w:tabs>
        <w:spacing w:after="160" w:line="256" w:lineRule="auto"/>
        <w:ind w:hanging="720"/>
        <w:rPr>
          <w:rFonts w:ascii="Arial" w:hAnsi="Arial" w:cs="Arial"/>
          <w:sz w:val="22"/>
          <w:szCs w:val="22"/>
        </w:rPr>
      </w:pPr>
      <w:r w:rsidRPr="005D6B0C">
        <w:rPr>
          <w:rFonts w:ascii="Arial" w:hAnsi="Arial" w:cs="Arial"/>
          <w:sz w:val="22"/>
          <w:szCs w:val="22"/>
        </w:rPr>
        <w:t>Check your answers if you have time at the end.</w:t>
      </w:r>
    </w:p>
    <w:bookmarkEnd w:id="0"/>
    <w:p w14:paraId="569B3FF1" w14:textId="57940482" w:rsidR="00171B5D" w:rsidRPr="00BF18C7" w:rsidRDefault="000E48A7" w:rsidP="00516809">
      <w:pPr>
        <w:tabs>
          <w:tab w:val="left" w:pos="426"/>
          <w:tab w:val="left" w:pos="851"/>
        </w:tabs>
        <w:jc w:val="center"/>
        <w:rPr>
          <w:rFonts w:ascii="Times New Roman" w:hAnsi="Times New Roman" w:cs="Times New Roman"/>
          <w:b/>
          <w:bCs/>
        </w:rPr>
      </w:pPr>
      <w:r w:rsidRPr="00BF18C7">
        <w:rPr>
          <w:rFonts w:ascii="Times New Roman" w:hAnsi="Times New Roman" w:cs="Times New Roman"/>
          <w:b/>
          <w:bCs/>
        </w:rPr>
        <w:t>Answer ALL questions. Write your answers in the spaces provided.</w:t>
      </w:r>
    </w:p>
    <w:p w14:paraId="7759C283" w14:textId="4988059D" w:rsidR="00072306" w:rsidRDefault="000E48A7" w:rsidP="00072306">
      <w:pPr>
        <w:pStyle w:val="Compact"/>
        <w:numPr>
          <w:ilvl w:val="0"/>
          <w:numId w:val="35"/>
        </w:numPr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[</w:t>
      </w:r>
      <w:r w:rsidRPr="00A67E2C">
        <w:rPr>
          <w:rFonts w:ascii="Times New Roman" w:hAnsi="Times New Roman" w:cs="Times New Roman"/>
          <w:i/>
          <w:iCs/>
        </w:rPr>
        <w:t>In this question position vectors are given relative to a fixed origin O</w:t>
      </w:r>
      <w:r w:rsidR="00072306">
        <w:rPr>
          <w:rFonts w:ascii="Times New Roman" w:hAnsi="Times New Roman" w:cs="Times New Roman"/>
        </w:rPr>
        <w:t>]</w:t>
      </w:r>
    </w:p>
    <w:p w14:paraId="3FC2940C" w14:textId="77777777" w:rsidR="00072306" w:rsidRDefault="00072306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1539732E" w14:textId="1590CABF" w:rsidR="00072306" w:rsidRDefault="000E48A7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7554ED" w:rsidRPr="00A67E2C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 xml:space="preserve"> seconds, where </w:t>
      </w:r>
      <w:r w:rsidRPr="00072306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 xml:space="preserve"> </w:t>
      </w:r>
      <w:r w:rsidR="00072306">
        <w:rPr>
          <w:rFonts w:ascii="Cambria Math" w:hAnsi="Cambria Math" w:cs="Times New Roman"/>
        </w:rPr>
        <w:t>≥</w:t>
      </w:r>
      <w:r w:rsidRPr="008E2091">
        <w:rPr>
          <w:rFonts w:ascii="Times New Roman" w:hAnsi="Times New Roman" w:cs="Times New Roman"/>
        </w:rPr>
        <w:t xml:space="preserve"> 0, a particle, </w:t>
      </w:r>
      <w:r w:rsidRPr="00072306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 xml:space="preserve">, moves so that its velocity </w:t>
      </w:r>
      <w:r w:rsidRPr="00072306">
        <w:rPr>
          <w:rFonts w:ascii="Times New Roman" w:hAnsi="Times New Roman" w:cs="Times New Roman"/>
          <w:b/>
          <w:bCs/>
        </w:rPr>
        <w:t>v</w:t>
      </w:r>
      <w:r w:rsidR="00072306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>m</w:t>
      </w:r>
      <w:r w:rsidR="00072306">
        <w:rPr>
          <w:rFonts w:ascii="Times New Roman" w:hAnsi="Times New Roman" w:cs="Times New Roman"/>
        </w:rPr>
        <w:t> </w:t>
      </w:r>
      <w:r w:rsidRPr="008E2091">
        <w:rPr>
          <w:rFonts w:ascii="Times New Roman" w:hAnsi="Times New Roman" w:cs="Times New Roman"/>
        </w:rPr>
        <w:t>s</w:t>
      </w:r>
      <w:r w:rsidR="00072306" w:rsidRPr="00072306">
        <w:rPr>
          <w:rFonts w:ascii="Times New Roman" w:hAnsi="Times New Roman" w:cs="Times New Roman"/>
          <w:vertAlign w:val="superscript"/>
        </w:rPr>
        <w:t>−1</w:t>
      </w:r>
      <w:r w:rsidR="00072306">
        <w:rPr>
          <w:rFonts w:ascii="Times New Roman" w:hAnsi="Times New Roman" w:cs="Times New Roman"/>
        </w:rPr>
        <w:br/>
      </w:r>
      <w:r w:rsidRPr="008E2091">
        <w:rPr>
          <w:rFonts w:ascii="Times New Roman" w:hAnsi="Times New Roman" w:cs="Times New Roman"/>
        </w:rPr>
        <w:t>is given by</w:t>
      </w:r>
    </w:p>
    <w:p w14:paraId="3C62737D" w14:textId="77777777" w:rsidR="00072306" w:rsidRDefault="00072306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76AB7A05" w14:textId="128CDB10" w:rsidR="00072306" w:rsidRDefault="000E48A7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jc w:val="center"/>
        <w:rPr>
          <w:rFonts w:ascii="Times New Roman" w:hAnsi="Times New Roman" w:cs="Times New Roman"/>
        </w:rPr>
      </w:pPr>
      <w:r w:rsidRPr="0063170C">
        <w:rPr>
          <w:rFonts w:ascii="Times New Roman" w:hAnsi="Times New Roman" w:cs="Times New Roman"/>
          <w:b/>
          <w:bCs/>
        </w:rPr>
        <w:t>v</w:t>
      </w:r>
      <w:r w:rsidRPr="008E2091">
        <w:rPr>
          <w:rFonts w:ascii="Times New Roman" w:hAnsi="Times New Roman" w:cs="Times New Roman"/>
        </w:rPr>
        <w:t xml:space="preserve"> = 6</w:t>
      </w:r>
      <w:r w:rsidR="0063170C" w:rsidRPr="0063170C">
        <w:rPr>
          <w:rFonts w:ascii="Times New Roman" w:hAnsi="Times New Roman" w:cs="Times New Roman"/>
          <w:i/>
          <w:iCs/>
        </w:rPr>
        <w:t>t</w:t>
      </w:r>
      <w:r w:rsidR="0063170C" w:rsidRPr="0063170C">
        <w:rPr>
          <w:rFonts w:ascii="Times New Roman" w:hAnsi="Times New Roman" w:cs="Times New Roman"/>
          <w:b/>
          <w:bCs/>
        </w:rPr>
        <w:t>i</w:t>
      </w:r>
      <w:r w:rsidRPr="008E2091">
        <w:rPr>
          <w:rFonts w:ascii="Times New Roman" w:hAnsi="Times New Roman" w:cs="Times New Roman"/>
        </w:rPr>
        <w:t xml:space="preserve"> </w:t>
      </w:r>
      <w:r w:rsidR="0063170C">
        <w:rPr>
          <w:rFonts w:ascii="Times New Roman" w:hAnsi="Times New Roman" w:cs="Times New Roman"/>
        </w:rPr>
        <w:t>−</w:t>
      </w:r>
      <w:r w:rsidRPr="008E2091">
        <w:rPr>
          <w:rFonts w:ascii="Times New Roman" w:hAnsi="Times New Roman" w:cs="Times New Roman"/>
        </w:rPr>
        <w:t xml:space="preserve"> 5</w:t>
      </w:r>
      <w:r w:rsidR="0063170C" w:rsidRPr="0063170C">
        <w:rPr>
          <w:rFonts w:ascii="Times New Roman" w:hAnsi="Times New Roman" w:cs="Times New Roman"/>
          <w:position w:val="-6"/>
        </w:rPr>
        <w:object w:dxaOrig="260" w:dyaOrig="480" w14:anchorId="3D5AA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24pt" o:ole="">
            <v:imagedata r:id="rId8" o:title=""/>
          </v:shape>
          <o:OLEObject Type="Embed" ProgID="Equation.DSMT4" ShapeID="_x0000_i1025" DrawAspect="Content" ObjectID="_1624182061" r:id="rId9"/>
        </w:object>
      </w:r>
      <w:r w:rsidRPr="0063170C">
        <w:rPr>
          <w:rFonts w:ascii="Times New Roman" w:hAnsi="Times New Roman" w:cs="Times New Roman"/>
          <w:b/>
          <w:bCs/>
        </w:rPr>
        <w:t>j</w:t>
      </w:r>
    </w:p>
    <w:p w14:paraId="41336A53" w14:textId="77777777" w:rsidR="00072306" w:rsidRDefault="00072306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1CF0E15C" w14:textId="071181BE" w:rsidR="00171B5D" w:rsidRPr="008E2091" w:rsidRDefault="000E48A7" w:rsidP="00072306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When</w:t>
      </w:r>
      <w:r w:rsidR="00A67E2C">
        <w:rPr>
          <w:rFonts w:ascii="Times New Roman" w:hAnsi="Times New Roman" w:cs="Times New Roman"/>
        </w:rPr>
        <w:t xml:space="preserve">   </w:t>
      </w:r>
      <w:r w:rsidR="00A67E2C" w:rsidRPr="00A67E2C">
        <w:rPr>
          <w:rFonts w:ascii="Times New Roman" w:hAnsi="Times New Roman" w:cs="Times New Roman"/>
          <w:i/>
          <w:iCs/>
        </w:rPr>
        <w:t>t</w:t>
      </w:r>
      <w:r w:rsidR="00A67E2C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= </w:t>
      </w:r>
      <w:proofErr w:type="gramStart"/>
      <w:r w:rsidRPr="008E2091">
        <w:rPr>
          <w:rFonts w:ascii="Times New Roman" w:hAnsi="Times New Roman" w:cs="Times New Roman"/>
        </w:rPr>
        <w:t>0,</w:t>
      </w:r>
      <w:r w:rsidR="00A67E2C">
        <w:rPr>
          <w:rFonts w:ascii="Times New Roman" w:hAnsi="Times New Roman" w:cs="Times New Roman"/>
        </w:rPr>
        <w:t xml:space="preserve">  </w:t>
      </w:r>
      <w:r w:rsidRPr="008E2091">
        <w:rPr>
          <w:rFonts w:ascii="Times New Roman" w:hAnsi="Times New Roman" w:cs="Times New Roman"/>
        </w:rPr>
        <w:t>the</w:t>
      </w:r>
      <w:proofErr w:type="gramEnd"/>
      <w:r w:rsidRPr="008E2091">
        <w:rPr>
          <w:rFonts w:ascii="Times New Roman" w:hAnsi="Times New Roman" w:cs="Times New Roman"/>
        </w:rPr>
        <w:t xml:space="preserve"> position vector of </w:t>
      </w:r>
      <w:r w:rsidRPr="00A67E2C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 xml:space="preserve"> is (</w:t>
      </w:r>
      <w:r w:rsidR="00A67E2C">
        <w:rPr>
          <w:rFonts w:ascii="Times New Roman" w:hAnsi="Times New Roman" w:cs="Times New Roman"/>
        </w:rPr>
        <w:t>−</w:t>
      </w:r>
      <w:r w:rsidRPr="008E2091">
        <w:rPr>
          <w:rFonts w:ascii="Times New Roman" w:hAnsi="Times New Roman" w:cs="Times New Roman"/>
        </w:rPr>
        <w:t>20</w:t>
      </w:r>
      <w:r w:rsidRPr="00A67E2C">
        <w:rPr>
          <w:rFonts w:ascii="Times New Roman" w:hAnsi="Times New Roman" w:cs="Times New Roman"/>
          <w:b/>
          <w:bCs/>
        </w:rPr>
        <w:t>i</w:t>
      </w:r>
      <w:r w:rsidRPr="008E2091">
        <w:rPr>
          <w:rFonts w:ascii="Times New Roman" w:hAnsi="Times New Roman" w:cs="Times New Roman"/>
        </w:rPr>
        <w:t xml:space="preserve"> + 20</w:t>
      </w:r>
      <w:r w:rsidRPr="00A67E2C">
        <w:rPr>
          <w:rFonts w:ascii="Times New Roman" w:hAnsi="Times New Roman" w:cs="Times New Roman"/>
          <w:b/>
          <w:bCs/>
        </w:rPr>
        <w:t>j</w:t>
      </w:r>
      <w:r w:rsidRPr="008E2091">
        <w:rPr>
          <w:rFonts w:ascii="Times New Roman" w:hAnsi="Times New Roman" w:cs="Times New Roman"/>
        </w:rPr>
        <w:t>)</w:t>
      </w:r>
      <w:r w:rsidR="002744D6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>m.</w:t>
      </w:r>
    </w:p>
    <w:p w14:paraId="0F600F50" w14:textId="77777777" w:rsidR="00A90DE7" w:rsidRDefault="00A90DE7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600253F9" w14:textId="44BDCAFB" w:rsidR="00171B5D" w:rsidRPr="008E2091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Find the acceleration of </w:t>
      </w:r>
      <w:r w:rsidR="000E48A7" w:rsidRPr="00A67E2C">
        <w:rPr>
          <w:rFonts w:ascii="Times New Roman" w:hAnsi="Times New Roman" w:cs="Times New Roman"/>
          <w:i/>
          <w:iCs/>
        </w:rPr>
        <w:t>P</w:t>
      </w:r>
      <w:r w:rsidR="000E48A7" w:rsidRPr="008E2091">
        <w:rPr>
          <w:rFonts w:ascii="Times New Roman" w:hAnsi="Times New Roman" w:cs="Times New Roman"/>
        </w:rPr>
        <w:t xml:space="preserve"> when </w:t>
      </w:r>
      <w:r w:rsidR="00A67E2C" w:rsidRPr="00A67E2C">
        <w:rPr>
          <w:rFonts w:ascii="Times New Roman" w:hAnsi="Times New Roman" w:cs="Times New Roman"/>
          <w:i/>
          <w:iCs/>
        </w:rPr>
        <w:t>t</w:t>
      </w:r>
      <w:r w:rsidR="000E48A7" w:rsidRPr="008E2091">
        <w:rPr>
          <w:rFonts w:ascii="Times New Roman" w:hAnsi="Times New Roman" w:cs="Times New Roman"/>
        </w:rPr>
        <w:t xml:space="preserve"> = 4</w:t>
      </w:r>
    </w:p>
    <w:p w14:paraId="4CE8E918" w14:textId="320EB0D4" w:rsidR="00A90DE7" w:rsidRPr="00A90DE7" w:rsidRDefault="00A90DE7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  <w:b/>
          <w:bCs/>
        </w:rPr>
      </w:pPr>
      <w:r w:rsidRPr="00A90DE7">
        <w:rPr>
          <w:rFonts w:ascii="Times New Roman" w:hAnsi="Times New Roman" w:cs="Times New Roman"/>
          <w:b/>
          <w:bCs/>
        </w:rPr>
        <w:t>(</w:t>
      </w:r>
      <w:r w:rsidR="00A67E2C">
        <w:rPr>
          <w:rFonts w:ascii="Times New Roman" w:hAnsi="Times New Roman" w:cs="Times New Roman"/>
          <w:b/>
          <w:bCs/>
        </w:rPr>
        <w:t>3</w:t>
      </w:r>
      <w:r w:rsidRPr="00A90DE7">
        <w:rPr>
          <w:rFonts w:ascii="Times New Roman" w:hAnsi="Times New Roman" w:cs="Times New Roman"/>
          <w:b/>
          <w:bCs/>
        </w:rPr>
        <w:t>)</w:t>
      </w:r>
    </w:p>
    <w:p w14:paraId="4A45B776" w14:textId="496E931E" w:rsidR="00A90DE7" w:rsidRPr="008E2091" w:rsidRDefault="00516809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Find the position vector of </w:t>
      </w:r>
      <w:r w:rsidR="000E48A7" w:rsidRPr="00A67E2C">
        <w:rPr>
          <w:rFonts w:ascii="Times New Roman" w:hAnsi="Times New Roman" w:cs="Times New Roman"/>
          <w:i/>
          <w:iCs/>
        </w:rPr>
        <w:t>P</w:t>
      </w:r>
      <w:r w:rsidR="000E48A7" w:rsidRPr="008E2091">
        <w:rPr>
          <w:rFonts w:ascii="Times New Roman" w:hAnsi="Times New Roman" w:cs="Times New Roman"/>
        </w:rPr>
        <w:t xml:space="preserve"> when </w:t>
      </w:r>
      <w:r w:rsidR="00A67E2C" w:rsidRPr="00A67E2C">
        <w:rPr>
          <w:rFonts w:ascii="Times New Roman" w:hAnsi="Times New Roman" w:cs="Times New Roman"/>
          <w:i/>
          <w:iCs/>
        </w:rPr>
        <w:t>t</w:t>
      </w:r>
      <w:r w:rsidR="000E48A7" w:rsidRPr="008E2091">
        <w:rPr>
          <w:rFonts w:ascii="Times New Roman" w:hAnsi="Times New Roman" w:cs="Times New Roman"/>
        </w:rPr>
        <w:t xml:space="preserve"> = 4</w:t>
      </w:r>
    </w:p>
    <w:p w14:paraId="545C5138" w14:textId="78A28111" w:rsidR="00171B5D" w:rsidRPr="008E2091" w:rsidRDefault="00A90DE7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A90DE7">
        <w:rPr>
          <w:rFonts w:ascii="Times New Roman" w:hAnsi="Times New Roman" w:cs="Times New Roman"/>
          <w:b/>
          <w:bCs/>
        </w:rPr>
        <w:t>(</w:t>
      </w:r>
      <w:r w:rsidR="00A67E2C">
        <w:rPr>
          <w:rFonts w:ascii="Times New Roman" w:hAnsi="Times New Roman" w:cs="Times New Roman"/>
          <w:b/>
          <w:bCs/>
        </w:rPr>
        <w:t>3</w:t>
      </w:r>
      <w:r w:rsidRPr="00A90DE7">
        <w:rPr>
          <w:rFonts w:ascii="Times New Roman" w:hAnsi="Times New Roman" w:cs="Times New Roman"/>
          <w:b/>
          <w:bCs/>
        </w:rPr>
        <w:t>)</w:t>
      </w:r>
    </w:p>
    <w:p w14:paraId="68F66ED3" w14:textId="57AF090C" w:rsidR="00171B5D" w:rsidRDefault="000E48A7" w:rsidP="00A90DE7">
      <w:pPr>
        <w:pStyle w:val="BodyText"/>
        <w:pBdr>
          <w:bottom w:val="single" w:sz="12" w:space="1" w:color="auto"/>
        </w:pBdr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A90DE7">
        <w:rPr>
          <w:rFonts w:ascii="Times New Roman" w:hAnsi="Times New Roman" w:cs="Times New Roman"/>
          <w:b/>
          <w:bCs/>
        </w:rPr>
        <w:t>(Total for Question 1 is 6 marks)</w:t>
      </w:r>
    </w:p>
    <w:p w14:paraId="70FAF5E9" w14:textId="77777777" w:rsidR="00CA2269" w:rsidRPr="00A90DE7" w:rsidRDefault="00CA2269" w:rsidP="00A90DE7">
      <w:pPr>
        <w:pStyle w:val="BodyText"/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5526F8E6" w14:textId="532777A1" w:rsidR="006C353C" w:rsidRDefault="000E48A7" w:rsidP="006C353C">
      <w:pPr>
        <w:pStyle w:val="Compact"/>
        <w:numPr>
          <w:ilvl w:val="0"/>
          <w:numId w:val="35"/>
        </w:numPr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 particle, </w:t>
      </w:r>
      <w:r w:rsidRPr="00752E82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>, moves with constant acceleration (2</w:t>
      </w:r>
      <w:r w:rsidRPr="00752E82">
        <w:rPr>
          <w:rFonts w:ascii="Times New Roman" w:hAnsi="Times New Roman" w:cs="Times New Roman"/>
          <w:b/>
          <w:bCs/>
        </w:rPr>
        <w:t>i</w:t>
      </w:r>
      <w:r w:rsidR="00752E82">
        <w:rPr>
          <w:rFonts w:ascii="Times New Roman" w:hAnsi="Times New Roman" w:cs="Times New Roman"/>
        </w:rPr>
        <w:t xml:space="preserve"> −</w:t>
      </w:r>
      <w:r w:rsidRPr="008E2091">
        <w:rPr>
          <w:rFonts w:ascii="Times New Roman" w:hAnsi="Times New Roman" w:cs="Times New Roman"/>
        </w:rPr>
        <w:t xml:space="preserve"> 3</w:t>
      </w:r>
      <w:r w:rsidRPr="00752E82">
        <w:rPr>
          <w:rFonts w:ascii="Times New Roman" w:hAnsi="Times New Roman" w:cs="Times New Roman"/>
          <w:b/>
          <w:bCs/>
        </w:rPr>
        <w:t>j</w:t>
      </w:r>
      <w:r w:rsidRPr="008E2091">
        <w:rPr>
          <w:rFonts w:ascii="Times New Roman" w:hAnsi="Times New Roman" w:cs="Times New Roman"/>
        </w:rPr>
        <w:t>)</w:t>
      </w:r>
      <w:r w:rsidR="006C353C">
        <w:rPr>
          <w:rFonts w:ascii="Times New Roman" w:hAnsi="Times New Roman" w:cs="Times New Roman"/>
        </w:rPr>
        <w:t> </w:t>
      </w:r>
      <w:r w:rsidRPr="008E2091">
        <w:rPr>
          <w:rFonts w:ascii="Times New Roman" w:hAnsi="Times New Roman" w:cs="Times New Roman"/>
        </w:rPr>
        <w:t>m</w:t>
      </w:r>
      <w:r w:rsidR="00752E82">
        <w:rPr>
          <w:rFonts w:ascii="Times New Roman" w:hAnsi="Times New Roman" w:cs="Times New Roman"/>
        </w:rPr>
        <w:t> </w:t>
      </w:r>
      <w:r w:rsidR="00752E82" w:rsidRPr="008E2091">
        <w:rPr>
          <w:rFonts w:ascii="Times New Roman" w:hAnsi="Times New Roman" w:cs="Times New Roman"/>
        </w:rPr>
        <w:t>s</w:t>
      </w:r>
      <w:r w:rsidR="00752E82" w:rsidRPr="00072306">
        <w:rPr>
          <w:rFonts w:ascii="Times New Roman" w:hAnsi="Times New Roman" w:cs="Times New Roman"/>
          <w:vertAlign w:val="superscript"/>
        </w:rPr>
        <w:t>−</w:t>
      </w:r>
      <w:r w:rsidR="00752E82">
        <w:rPr>
          <w:rFonts w:ascii="Times New Roman" w:hAnsi="Times New Roman" w:cs="Times New Roman"/>
          <w:vertAlign w:val="superscript"/>
        </w:rPr>
        <w:t>2</w:t>
      </w:r>
    </w:p>
    <w:p w14:paraId="2C337567" w14:textId="77777777" w:rsidR="006C353C" w:rsidRDefault="006C353C" w:rsidP="006C353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5C453190" w14:textId="77777777" w:rsidR="006C353C" w:rsidRDefault="000E48A7" w:rsidP="006C353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6C353C" w:rsidRPr="006C353C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 xml:space="preserve"> = 0, the particle is at the point </w:t>
      </w:r>
      <w:r w:rsidRPr="006C353C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and is moving with velocity (</w:t>
      </w:r>
      <w:r w:rsidR="006C353C">
        <w:rPr>
          <w:rFonts w:ascii="Times New Roman" w:hAnsi="Times New Roman" w:cs="Times New Roman"/>
        </w:rPr>
        <w:t>−</w:t>
      </w:r>
      <w:proofErr w:type="spellStart"/>
      <w:r w:rsidRPr="006C353C">
        <w:rPr>
          <w:rFonts w:ascii="Times New Roman" w:hAnsi="Times New Roman" w:cs="Times New Roman"/>
          <w:b/>
          <w:bCs/>
        </w:rPr>
        <w:t>i</w:t>
      </w:r>
      <w:proofErr w:type="spellEnd"/>
      <w:r w:rsidRPr="008E2091">
        <w:rPr>
          <w:rFonts w:ascii="Times New Roman" w:hAnsi="Times New Roman" w:cs="Times New Roman"/>
        </w:rPr>
        <w:t xml:space="preserve"> + 4</w:t>
      </w:r>
      <w:r w:rsidRPr="006C353C">
        <w:rPr>
          <w:rFonts w:ascii="Times New Roman" w:hAnsi="Times New Roman" w:cs="Times New Roman"/>
          <w:b/>
          <w:bCs/>
        </w:rPr>
        <w:t>j</w:t>
      </w:r>
      <w:r w:rsidRPr="008E2091">
        <w:rPr>
          <w:rFonts w:ascii="Times New Roman" w:hAnsi="Times New Roman" w:cs="Times New Roman"/>
        </w:rPr>
        <w:t>)</w:t>
      </w:r>
      <w:r w:rsidR="006C353C">
        <w:rPr>
          <w:rFonts w:ascii="Times New Roman" w:hAnsi="Times New Roman" w:cs="Times New Roman"/>
        </w:rPr>
        <w:t> </w:t>
      </w:r>
      <w:r w:rsidR="006C353C" w:rsidRPr="008E2091">
        <w:rPr>
          <w:rFonts w:ascii="Times New Roman" w:hAnsi="Times New Roman" w:cs="Times New Roman"/>
        </w:rPr>
        <w:t>m</w:t>
      </w:r>
      <w:r w:rsidR="006C353C">
        <w:rPr>
          <w:rFonts w:ascii="Times New Roman" w:hAnsi="Times New Roman" w:cs="Times New Roman"/>
        </w:rPr>
        <w:t> </w:t>
      </w:r>
      <w:r w:rsidR="006C353C" w:rsidRPr="008E2091">
        <w:rPr>
          <w:rFonts w:ascii="Times New Roman" w:hAnsi="Times New Roman" w:cs="Times New Roman"/>
        </w:rPr>
        <w:t>s</w:t>
      </w:r>
      <w:r w:rsidR="006C353C" w:rsidRPr="00072306">
        <w:rPr>
          <w:rFonts w:ascii="Times New Roman" w:hAnsi="Times New Roman" w:cs="Times New Roman"/>
          <w:vertAlign w:val="superscript"/>
        </w:rPr>
        <w:t>−</w:t>
      </w:r>
      <w:r w:rsidR="006C353C">
        <w:rPr>
          <w:rFonts w:ascii="Times New Roman" w:hAnsi="Times New Roman" w:cs="Times New Roman"/>
          <w:vertAlign w:val="superscript"/>
        </w:rPr>
        <w:t>1</w:t>
      </w:r>
    </w:p>
    <w:p w14:paraId="2BD048A1" w14:textId="77777777" w:rsidR="006C353C" w:rsidRDefault="006C353C" w:rsidP="006C353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2D19A6CB" w14:textId="49A6179F" w:rsidR="00171B5D" w:rsidRPr="008E2091" w:rsidRDefault="000E48A7" w:rsidP="006C353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6C353C" w:rsidRPr="006C353C">
        <w:rPr>
          <w:rFonts w:ascii="Times New Roman" w:hAnsi="Times New Roman" w:cs="Times New Roman"/>
          <w:i/>
          <w:iCs/>
        </w:rPr>
        <w:t>t</w:t>
      </w:r>
      <w:r w:rsidR="006C353C" w:rsidRPr="008E2091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= </w:t>
      </w:r>
      <w:r w:rsidRPr="006C353C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 xml:space="preserve"> seconds,</w:t>
      </w:r>
      <w:r w:rsidRPr="006C353C">
        <w:rPr>
          <w:rFonts w:ascii="Times New Roman" w:hAnsi="Times New Roman" w:cs="Times New Roman"/>
          <w:i/>
          <w:iCs/>
        </w:rPr>
        <w:t xml:space="preserve"> P</w:t>
      </w:r>
      <w:r w:rsidRPr="008E2091">
        <w:rPr>
          <w:rFonts w:ascii="Times New Roman" w:hAnsi="Times New Roman" w:cs="Times New Roman"/>
        </w:rPr>
        <w:t xml:space="preserve"> is moving in the direction of vector (3</w:t>
      </w:r>
      <w:r w:rsidRPr="006C353C">
        <w:rPr>
          <w:rFonts w:ascii="Times New Roman" w:hAnsi="Times New Roman" w:cs="Times New Roman"/>
          <w:b/>
          <w:bCs/>
        </w:rPr>
        <w:t>i</w:t>
      </w:r>
      <w:r w:rsidR="006C353C">
        <w:rPr>
          <w:rFonts w:ascii="Times New Roman" w:hAnsi="Times New Roman" w:cs="Times New Roman"/>
        </w:rPr>
        <w:t xml:space="preserve"> −</w:t>
      </w:r>
      <w:r w:rsidR="006C353C" w:rsidRPr="008E2091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>4</w:t>
      </w:r>
      <w:r w:rsidRPr="006C353C">
        <w:rPr>
          <w:rFonts w:ascii="Times New Roman" w:hAnsi="Times New Roman" w:cs="Times New Roman"/>
          <w:b/>
          <w:bCs/>
        </w:rPr>
        <w:t>j</w:t>
      </w:r>
      <w:r w:rsidRPr="008E2091">
        <w:rPr>
          <w:rFonts w:ascii="Times New Roman" w:hAnsi="Times New Roman" w:cs="Times New Roman"/>
        </w:rPr>
        <w:t>)</w:t>
      </w:r>
    </w:p>
    <w:p w14:paraId="7DDFB189" w14:textId="77777777" w:rsidR="00A90DE7" w:rsidRDefault="00A90DE7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4DA63B2D" w14:textId="1FA2F538" w:rsidR="00A90DE7" w:rsidRPr="008E2091" w:rsidRDefault="00516809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Find the value of </w:t>
      </w:r>
      <w:r w:rsidR="0012591E" w:rsidRPr="006C353C">
        <w:rPr>
          <w:rFonts w:ascii="Times New Roman" w:hAnsi="Times New Roman" w:cs="Times New Roman"/>
          <w:i/>
          <w:iCs/>
        </w:rPr>
        <w:t>T</w:t>
      </w:r>
      <w:r w:rsidR="000E48A7" w:rsidRPr="008E2091">
        <w:rPr>
          <w:rFonts w:ascii="Times New Roman" w:hAnsi="Times New Roman" w:cs="Times New Roman"/>
        </w:rPr>
        <w:t>.</w:t>
      </w:r>
    </w:p>
    <w:p w14:paraId="1611D160" w14:textId="419AA1C0" w:rsidR="00A90DE7" w:rsidRPr="00DB17E9" w:rsidRDefault="00A90DE7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3A2A3B">
        <w:rPr>
          <w:rFonts w:ascii="Times New Roman" w:hAnsi="Times New Roman" w:cs="Times New Roman"/>
          <w:b/>
          <w:bCs/>
        </w:rPr>
        <w:t>4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1413697C" w14:textId="30B2F8EB" w:rsidR="00171B5D" w:rsidRPr="008E2091" w:rsidRDefault="000E48A7" w:rsidP="00516809">
      <w:pPr>
        <w:pStyle w:val="FirstParagraph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12591E" w:rsidRPr="006C353C">
        <w:rPr>
          <w:rFonts w:ascii="Times New Roman" w:hAnsi="Times New Roman" w:cs="Times New Roman"/>
          <w:i/>
          <w:iCs/>
        </w:rPr>
        <w:t>t</w:t>
      </w:r>
      <w:r w:rsidR="0012591E" w:rsidRPr="008E2091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= 4 seconds, </w:t>
      </w:r>
      <w:r w:rsidRPr="0012591E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 xml:space="preserve"> is at the point </w:t>
      </w:r>
      <w:r w:rsidRPr="0012591E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.</w:t>
      </w:r>
    </w:p>
    <w:p w14:paraId="78015A10" w14:textId="77777777" w:rsidR="00A90DE7" w:rsidRDefault="00A90DE7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7E552DBF" w14:textId="77777777" w:rsidR="00A90DE7" w:rsidRPr="008E2091" w:rsidRDefault="00516809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>Find the distance</w:t>
      </w:r>
      <w:r w:rsidR="000E48A7" w:rsidRPr="002C164E">
        <w:rPr>
          <w:rFonts w:ascii="Times New Roman" w:hAnsi="Times New Roman" w:cs="Times New Roman"/>
          <w:i/>
          <w:iCs/>
        </w:rPr>
        <w:t xml:space="preserve"> AB</w:t>
      </w:r>
      <w:r w:rsidR="000E48A7" w:rsidRPr="008E2091">
        <w:rPr>
          <w:rFonts w:ascii="Times New Roman" w:hAnsi="Times New Roman" w:cs="Times New Roman"/>
        </w:rPr>
        <w:t>.</w:t>
      </w:r>
    </w:p>
    <w:p w14:paraId="24C9076D" w14:textId="643C214F" w:rsidR="00A90DE7" w:rsidRDefault="00A90DE7" w:rsidP="00A90DE7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A90DE7">
        <w:rPr>
          <w:rFonts w:ascii="Times New Roman" w:hAnsi="Times New Roman" w:cs="Times New Roman"/>
          <w:b/>
          <w:bCs/>
        </w:rPr>
        <w:t>(</w:t>
      </w:r>
      <w:r w:rsidR="003A2A3B">
        <w:rPr>
          <w:rFonts w:ascii="Times New Roman" w:hAnsi="Times New Roman" w:cs="Times New Roman"/>
          <w:b/>
          <w:bCs/>
        </w:rPr>
        <w:t>4</w:t>
      </w:r>
      <w:r w:rsidRPr="00A90DE7">
        <w:rPr>
          <w:rFonts w:ascii="Times New Roman" w:hAnsi="Times New Roman" w:cs="Times New Roman"/>
          <w:b/>
          <w:bCs/>
        </w:rPr>
        <w:t>)</w:t>
      </w:r>
    </w:p>
    <w:p w14:paraId="3395DD25" w14:textId="38A89814" w:rsidR="00171B5D" w:rsidRDefault="000E48A7" w:rsidP="00A90DE7">
      <w:pPr>
        <w:pStyle w:val="BodyText"/>
        <w:pBdr>
          <w:bottom w:val="single" w:sz="12" w:space="1" w:color="auto"/>
        </w:pBdr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A90DE7">
        <w:rPr>
          <w:rFonts w:ascii="Times New Roman" w:hAnsi="Times New Roman" w:cs="Times New Roman"/>
          <w:b/>
          <w:bCs/>
        </w:rPr>
        <w:t>(Total for Question 2 is 8 marks)</w:t>
      </w:r>
    </w:p>
    <w:p w14:paraId="50D17196" w14:textId="435B9A3C" w:rsidR="0067259D" w:rsidRDefault="0067259D" w:rsidP="0067259D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B1368F1" w14:textId="77777777" w:rsidR="0067259D" w:rsidRDefault="0067259D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2C38B82E" w14:textId="3A153808" w:rsidR="0067259D" w:rsidRPr="0067259D" w:rsidRDefault="0067259D" w:rsidP="0067259D">
      <w:pPr>
        <w:pStyle w:val="BodyText"/>
        <w:tabs>
          <w:tab w:val="left" w:pos="426"/>
          <w:tab w:val="left" w:pos="851"/>
        </w:tabs>
        <w:spacing w:before="0" w:after="0"/>
        <w:ind w:hanging="567"/>
        <w:rPr>
          <w:rFonts w:ascii="Times New Roman" w:hAnsi="Times New Roman" w:cs="Times New Roman"/>
          <w:b/>
          <w:bCs/>
        </w:rPr>
      </w:pPr>
      <w:r w:rsidRPr="0067259D">
        <w:rPr>
          <w:rFonts w:ascii="Times New Roman" w:hAnsi="Times New Roman" w:cs="Times New Roman"/>
          <w:b/>
          <w:bCs/>
        </w:rPr>
        <w:t>3.</w:t>
      </w:r>
    </w:p>
    <w:p w14:paraId="409C89D4" w14:textId="5EE99DE7" w:rsidR="0067259D" w:rsidRDefault="0067259D" w:rsidP="0067259D">
      <w:pPr>
        <w:pStyle w:val="BodyText"/>
        <w:tabs>
          <w:tab w:val="left" w:pos="426"/>
          <w:tab w:val="left" w:pos="851"/>
        </w:tabs>
        <w:spacing w:before="0" w:after="0"/>
        <w:ind w:left="-3"/>
        <w:jc w:val="center"/>
        <w:rPr>
          <w:rFonts w:ascii="Times New Roman" w:hAnsi="Times New Roman" w:cs="Times New Roman"/>
        </w:rPr>
      </w:pPr>
      <w:r w:rsidRPr="0067259D">
        <w:rPr>
          <w:rFonts w:ascii="Times New Roman" w:hAnsi="Times New Roman" w:cs="Times New Roman"/>
          <w:noProof/>
        </w:rPr>
        <w:drawing>
          <wp:inline distT="0" distB="0" distL="0" distR="0" wp14:anchorId="4A283622" wp14:editId="03B19D02">
            <wp:extent cx="2865120" cy="17330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567" cy="174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FED1D" w14:textId="77777777" w:rsidR="0067259D" w:rsidRDefault="0067259D" w:rsidP="0067259D">
      <w:pPr>
        <w:pStyle w:val="BodyText"/>
        <w:tabs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</w:p>
    <w:p w14:paraId="511E5E24" w14:textId="506058EA" w:rsidR="00171B5D" w:rsidRPr="008E2091" w:rsidRDefault="000E48A7" w:rsidP="0067259D">
      <w:pPr>
        <w:pStyle w:val="BodyText"/>
        <w:tabs>
          <w:tab w:val="left" w:pos="426"/>
          <w:tab w:val="left" w:pos="851"/>
        </w:tabs>
        <w:spacing w:before="0" w:after="0"/>
        <w:ind w:left="-3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wo blocks, </w:t>
      </w:r>
      <w:r w:rsidRPr="007D5DD5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and </w:t>
      </w:r>
      <w:r w:rsidRPr="007D5DD5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, of masses 2</w:t>
      </w:r>
      <w:r w:rsidRPr="007D5DD5">
        <w:rPr>
          <w:rFonts w:ascii="Times New Roman" w:hAnsi="Times New Roman" w:cs="Times New Roman"/>
          <w:i/>
          <w:iCs/>
        </w:rPr>
        <w:t>m</w:t>
      </w:r>
      <w:r w:rsidRPr="008E2091">
        <w:rPr>
          <w:rFonts w:ascii="Times New Roman" w:hAnsi="Times New Roman" w:cs="Times New Roman"/>
        </w:rPr>
        <w:t xml:space="preserve"> and 3</w:t>
      </w:r>
      <w:r w:rsidRPr="007D5DD5">
        <w:rPr>
          <w:rFonts w:ascii="Times New Roman" w:hAnsi="Times New Roman" w:cs="Times New Roman"/>
          <w:i/>
          <w:iCs/>
        </w:rPr>
        <w:t>m</w:t>
      </w:r>
      <w:r w:rsidRPr="008E2091">
        <w:rPr>
          <w:rFonts w:ascii="Times New Roman" w:hAnsi="Times New Roman" w:cs="Times New Roman"/>
        </w:rPr>
        <w:t xml:space="preserve"> respectively, are attached to the ends of a light string.</w:t>
      </w:r>
    </w:p>
    <w:p w14:paraId="613952A4" w14:textId="77777777" w:rsidR="00A90DE7" w:rsidRDefault="00A90DE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150E5EA0" w14:textId="03E77327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Initially </w:t>
      </w:r>
      <w:r w:rsidRPr="007D5DD5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is held at rest on a fixed rough plane.</w:t>
      </w:r>
    </w:p>
    <w:p w14:paraId="4A5AF76B" w14:textId="77777777" w:rsidR="0067259D" w:rsidRDefault="0067259D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6350E7E8" w14:textId="15A19FB1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The plane is inclined at angle a to the horizontal ground, where tan</w:t>
      </w:r>
      <w:r w:rsidR="0067259D">
        <w:rPr>
          <w:rFonts w:ascii="Times New Roman" w:hAnsi="Times New Roman" w:cs="Times New Roman"/>
        </w:rPr>
        <w:t> </w:t>
      </w:r>
      <w:r w:rsidR="0067259D" w:rsidRPr="0067259D">
        <w:rPr>
          <w:rFonts w:ascii="Cambria Math" w:hAnsi="Cambria Math" w:cs="Times New Roman"/>
          <w:i/>
          <w:iCs/>
        </w:rPr>
        <w:t>α</w:t>
      </w:r>
      <w:r w:rsidR="007D5DD5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= </w:t>
      </w:r>
      <w:r w:rsidR="0067259D" w:rsidRPr="0067259D">
        <w:rPr>
          <w:rFonts w:ascii="Times New Roman" w:hAnsi="Times New Roman" w:cs="Times New Roman"/>
          <w:position w:val="-24"/>
        </w:rPr>
        <w:object w:dxaOrig="320" w:dyaOrig="620" w14:anchorId="130AB0B8">
          <v:shape id="_x0000_i1026" type="#_x0000_t75" style="width:16.2pt;height:31.2pt" o:ole="">
            <v:imagedata r:id="rId11" o:title=""/>
          </v:shape>
          <o:OLEObject Type="Embed" ProgID="Equation.DSMT4" ShapeID="_x0000_i1026" DrawAspect="Content" ObjectID="_1624182062" r:id="rId12"/>
        </w:object>
      </w:r>
      <w:r w:rsidR="0067259D">
        <w:rPr>
          <w:rFonts w:ascii="Times New Roman" w:hAnsi="Times New Roman" w:cs="Times New Roman"/>
        </w:rPr>
        <w:t xml:space="preserve"> </w:t>
      </w:r>
    </w:p>
    <w:p w14:paraId="1F8BD448" w14:textId="77777777" w:rsidR="007D5DD5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string passes over a small smooth pulley, </w:t>
      </w:r>
      <w:r w:rsidRPr="007D5DD5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>, fixed at the top of the plane.</w:t>
      </w:r>
    </w:p>
    <w:p w14:paraId="1EC1F069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2FE252B0" w14:textId="77777777" w:rsidR="00AF1FD0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part of the string from </w:t>
      </w:r>
      <w:r w:rsidRPr="007D5DD5">
        <w:rPr>
          <w:rFonts w:ascii="Times New Roman" w:hAnsi="Times New Roman" w:cs="Times New Roman"/>
          <w:i/>
          <w:iCs/>
        </w:rPr>
        <w:t xml:space="preserve">A </w:t>
      </w:r>
      <w:r w:rsidRPr="008E2091">
        <w:rPr>
          <w:rFonts w:ascii="Times New Roman" w:hAnsi="Times New Roman" w:cs="Times New Roman"/>
        </w:rPr>
        <w:t xml:space="preserve">to </w:t>
      </w:r>
      <w:r w:rsidRPr="007D5DD5">
        <w:rPr>
          <w:rFonts w:ascii="Times New Roman" w:hAnsi="Times New Roman" w:cs="Times New Roman"/>
          <w:i/>
          <w:iCs/>
        </w:rPr>
        <w:t xml:space="preserve">P </w:t>
      </w:r>
      <w:r w:rsidRPr="008E2091">
        <w:rPr>
          <w:rFonts w:ascii="Times New Roman" w:hAnsi="Times New Roman" w:cs="Times New Roman"/>
        </w:rPr>
        <w:t>is parallel to a line of greatest slope of the plane.</w:t>
      </w:r>
    </w:p>
    <w:p w14:paraId="31DD8992" w14:textId="1BB5FE1D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Block </w:t>
      </w:r>
      <w:r w:rsidRPr="007D5DD5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 xml:space="preserve"> hangs freely below </w:t>
      </w:r>
      <w:r w:rsidRPr="007D5DD5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>, as shown in Figure 1.</w:t>
      </w:r>
    </w:p>
    <w:p w14:paraId="51C2C4DB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1AF37B29" w14:textId="65EE39F3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coefficient of friction between </w:t>
      </w:r>
      <w:r w:rsidRPr="00774B2D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and the plane is </w:t>
      </w:r>
      <w:r w:rsidR="007D5DD5" w:rsidRPr="007D5DD5">
        <w:rPr>
          <w:rFonts w:ascii="Times New Roman" w:hAnsi="Times New Roman" w:cs="Times New Roman"/>
          <w:position w:val="-24"/>
        </w:rPr>
        <w:object w:dxaOrig="240" w:dyaOrig="620" w14:anchorId="481F712F">
          <v:shape id="_x0000_i1027" type="#_x0000_t75" style="width:12pt;height:31.2pt" o:ole="">
            <v:imagedata r:id="rId13" o:title=""/>
          </v:shape>
          <o:OLEObject Type="Embed" ProgID="Equation.DSMT4" ShapeID="_x0000_i1027" DrawAspect="Content" ObjectID="_1624182063" r:id="rId14"/>
        </w:object>
      </w:r>
    </w:p>
    <w:p w14:paraId="7D83BD64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4AA7ED17" w14:textId="77777777" w:rsidR="007D5DD5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blocks are released from rest with the string taut and </w:t>
      </w:r>
      <w:r w:rsidRPr="00505BB2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moves up the plane.</w:t>
      </w:r>
    </w:p>
    <w:p w14:paraId="64E99E84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4AED84B3" w14:textId="0DA5E396" w:rsidR="007D5DD5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tension in the string immediately after the blocks are released is </w:t>
      </w:r>
      <w:r w:rsidR="00505BB2" w:rsidRPr="00505BB2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>.</w:t>
      </w:r>
    </w:p>
    <w:p w14:paraId="06FC173B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09C89490" w14:textId="1508A058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The blocks are modelled as particles and the string is modelled as being inextensible.</w:t>
      </w:r>
    </w:p>
    <w:p w14:paraId="6694162E" w14:textId="77777777" w:rsidR="007D5DD5" w:rsidRDefault="007D5DD5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6EF8026B" w14:textId="1F520B20" w:rsidR="00171B5D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)</w:t>
      </w:r>
      <w:r w:rsidR="00A90DE7">
        <w:rPr>
          <w:rFonts w:ascii="Times New Roman" w:hAnsi="Times New Roman" w:cs="Times New Roman"/>
        </w:rPr>
        <w:tab/>
      </w:r>
      <w:r w:rsidRPr="008E2091">
        <w:rPr>
          <w:rFonts w:ascii="Times New Roman" w:hAnsi="Times New Roman" w:cs="Times New Roman"/>
        </w:rPr>
        <w:t>Show that</w:t>
      </w:r>
      <w:r w:rsidRPr="00F66634">
        <w:rPr>
          <w:rFonts w:ascii="Times New Roman" w:hAnsi="Times New Roman" w:cs="Times New Roman"/>
          <w:i/>
          <w:iCs/>
        </w:rPr>
        <w:t xml:space="preserve"> T</w:t>
      </w:r>
      <w:r w:rsidR="00F66634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= </w:t>
      </w:r>
      <w:r w:rsidR="00F66634" w:rsidRPr="00F66634">
        <w:rPr>
          <w:rFonts w:ascii="Times New Roman" w:hAnsi="Times New Roman" w:cs="Times New Roman"/>
          <w:position w:val="-24"/>
        </w:rPr>
        <w:object w:dxaOrig="639" w:dyaOrig="620" w14:anchorId="6C102606">
          <v:shape id="_x0000_i1028" type="#_x0000_t75" style="width:31.8pt;height:31.2pt" o:ole="">
            <v:imagedata r:id="rId15" o:title=""/>
          </v:shape>
          <o:OLEObject Type="Embed" ProgID="Equation.DSMT4" ShapeID="_x0000_i1028" DrawAspect="Content" ObjectID="_1624182064" r:id="rId16"/>
        </w:object>
      </w:r>
      <w:r w:rsidR="00F66634">
        <w:rPr>
          <w:rFonts w:ascii="Times New Roman" w:hAnsi="Times New Roman" w:cs="Times New Roman"/>
        </w:rPr>
        <w:t xml:space="preserve"> </w:t>
      </w:r>
    </w:p>
    <w:p w14:paraId="634D4463" w14:textId="29817F00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F66634">
        <w:rPr>
          <w:rFonts w:ascii="Times New Roman" w:hAnsi="Times New Roman" w:cs="Times New Roman"/>
          <w:b/>
          <w:bCs/>
        </w:rPr>
        <w:t>8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3B81C639" w14:textId="77777777" w:rsidR="00171B5D" w:rsidRPr="008E2091" w:rsidRDefault="000E48A7" w:rsidP="00516809">
      <w:pPr>
        <w:pStyle w:val="FirstParagraph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fter </w:t>
      </w:r>
      <w:r w:rsidRPr="00CF7AF6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 xml:space="preserve"> reaches the ground, </w:t>
      </w:r>
      <w:r w:rsidRPr="00CF7AF6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continues to move up the plane until it comes to rest before reaching </w:t>
      </w:r>
      <w:r w:rsidRPr="00CF7AF6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>.</w:t>
      </w:r>
    </w:p>
    <w:p w14:paraId="1B420E65" w14:textId="77777777" w:rsidR="00BB768E" w:rsidRDefault="00BB768E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7C9E3C37" w14:textId="7737303A" w:rsidR="00171B5D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Determine whether </w:t>
      </w:r>
      <w:r w:rsidR="000E48A7" w:rsidRPr="00CF7AF6">
        <w:rPr>
          <w:rFonts w:ascii="Times New Roman" w:hAnsi="Times New Roman" w:cs="Times New Roman"/>
          <w:i/>
          <w:iCs/>
        </w:rPr>
        <w:t>A</w:t>
      </w:r>
      <w:r w:rsidR="000E48A7" w:rsidRPr="008E2091">
        <w:rPr>
          <w:rFonts w:ascii="Times New Roman" w:hAnsi="Times New Roman" w:cs="Times New Roman"/>
        </w:rPr>
        <w:t xml:space="preserve"> will remain at rest, carefully justifying your answer.</w:t>
      </w:r>
    </w:p>
    <w:p w14:paraId="19F6DCBC" w14:textId="67F1FB90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F66634">
        <w:rPr>
          <w:rFonts w:ascii="Times New Roman" w:hAnsi="Times New Roman" w:cs="Times New Roman"/>
          <w:b/>
          <w:bCs/>
        </w:rPr>
        <w:t>2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5D78FD12" w14:textId="55E62575" w:rsidR="00171B5D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A90DE7">
        <w:rPr>
          <w:rFonts w:ascii="Times New Roman" w:hAnsi="Times New Roman" w:cs="Times New Roman"/>
          <w:i/>
          <w:iCs/>
        </w:rPr>
        <w:t>c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>Suggest two refinements to the model that would make it more realistic.</w:t>
      </w:r>
    </w:p>
    <w:p w14:paraId="70378BAB" w14:textId="494CB7FA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F66634">
        <w:rPr>
          <w:rFonts w:ascii="Times New Roman" w:hAnsi="Times New Roman" w:cs="Times New Roman"/>
          <w:b/>
          <w:bCs/>
        </w:rPr>
        <w:t>2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43C79707" w14:textId="10219082" w:rsidR="00171B5D" w:rsidRDefault="000E48A7" w:rsidP="00A90DE7">
      <w:pPr>
        <w:pStyle w:val="BodyText"/>
        <w:pBdr>
          <w:bottom w:val="single" w:sz="12" w:space="1" w:color="auto"/>
        </w:pBdr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A90DE7">
        <w:rPr>
          <w:rFonts w:ascii="Times New Roman" w:hAnsi="Times New Roman" w:cs="Times New Roman"/>
          <w:b/>
          <w:bCs/>
        </w:rPr>
        <w:t>(Total for Question 3 is 12 marks)</w:t>
      </w:r>
    </w:p>
    <w:p w14:paraId="72B18465" w14:textId="77777777" w:rsidR="00665E0A" w:rsidRPr="00A90DE7" w:rsidRDefault="00665E0A" w:rsidP="00A90DE7">
      <w:pPr>
        <w:pStyle w:val="BodyText"/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5E90D702" w14:textId="77777777" w:rsidR="0087089E" w:rsidRDefault="00A90DE7" w:rsidP="00A90DE7">
      <w:pPr>
        <w:pStyle w:val="BodyText"/>
        <w:tabs>
          <w:tab w:val="left" w:pos="426"/>
          <w:tab w:val="left" w:pos="851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4</w:t>
      </w:r>
      <w:r w:rsidRPr="00A90DE7">
        <w:rPr>
          <w:rFonts w:ascii="Times New Roman" w:hAnsi="Times New Roman" w:cs="Times New Roman"/>
          <w:b/>
          <w:bCs/>
        </w:rPr>
        <w:t>.</w:t>
      </w:r>
      <w:r w:rsidRPr="008E2091">
        <w:rPr>
          <w:rFonts w:ascii="Times New Roman" w:hAnsi="Times New Roman" w:cs="Times New Roman"/>
        </w:rPr>
        <w:tab/>
      </w:r>
    </w:p>
    <w:p w14:paraId="7BAA9634" w14:textId="6960453A" w:rsidR="0087089E" w:rsidRDefault="0087089E" w:rsidP="0087089E">
      <w:pPr>
        <w:pStyle w:val="BodyText"/>
        <w:tabs>
          <w:tab w:val="left" w:pos="426"/>
          <w:tab w:val="left" w:pos="851"/>
        </w:tabs>
        <w:spacing w:before="0" w:after="0"/>
        <w:ind w:hanging="567"/>
        <w:jc w:val="center"/>
        <w:rPr>
          <w:rFonts w:ascii="Times New Roman" w:hAnsi="Times New Roman" w:cs="Times New Roman"/>
        </w:rPr>
      </w:pPr>
      <w:r w:rsidRPr="0087089E">
        <w:rPr>
          <w:rFonts w:ascii="Times New Roman" w:hAnsi="Times New Roman" w:cs="Times New Roman"/>
          <w:noProof/>
        </w:rPr>
        <w:drawing>
          <wp:inline distT="0" distB="0" distL="0" distR="0" wp14:anchorId="063BDCD9" wp14:editId="05834B8F">
            <wp:extent cx="3185160" cy="223593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673" cy="2251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3FF17" w14:textId="390E14B1" w:rsidR="00171B5D" w:rsidRPr="008E2091" w:rsidRDefault="000E48A7" w:rsidP="0087089E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 ramp, </w:t>
      </w:r>
      <w:r w:rsidRPr="002D5401">
        <w:rPr>
          <w:rFonts w:ascii="Times New Roman" w:hAnsi="Times New Roman" w:cs="Times New Roman"/>
          <w:i/>
          <w:iCs/>
        </w:rPr>
        <w:t>AB</w:t>
      </w:r>
      <w:r w:rsidRPr="008E2091">
        <w:rPr>
          <w:rFonts w:ascii="Times New Roman" w:hAnsi="Times New Roman" w:cs="Times New Roman"/>
        </w:rPr>
        <w:t>, of length 8</w:t>
      </w:r>
      <w:r w:rsidR="00774B2D">
        <w:rPr>
          <w:rFonts w:ascii="Times New Roman" w:hAnsi="Times New Roman" w:cs="Times New Roman"/>
        </w:rPr>
        <w:t> </w:t>
      </w:r>
      <w:r w:rsidRPr="002D5401">
        <w:rPr>
          <w:rFonts w:ascii="Times New Roman" w:hAnsi="Times New Roman" w:cs="Times New Roman"/>
        </w:rPr>
        <w:t xml:space="preserve">m </w:t>
      </w:r>
      <w:r w:rsidRPr="008E2091">
        <w:rPr>
          <w:rFonts w:ascii="Times New Roman" w:hAnsi="Times New Roman" w:cs="Times New Roman"/>
        </w:rPr>
        <w:t>and mass 20</w:t>
      </w:r>
      <w:r w:rsidR="002D5401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 xml:space="preserve">kg, rests in equilibrium with the end </w:t>
      </w:r>
      <w:r w:rsidRPr="002D5401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on rough horizontal ground.</w:t>
      </w:r>
    </w:p>
    <w:p w14:paraId="6F6A333A" w14:textId="77777777" w:rsidR="00F876FF" w:rsidRDefault="00F876FF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2ECB074" w14:textId="77777777" w:rsidR="002D540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The ramp rests on a smooth solid cylindrical drum which is partly under the ground.</w:t>
      </w:r>
    </w:p>
    <w:p w14:paraId="0B3DC696" w14:textId="5B367328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drum is fixed with its axis at the same horizontal level as </w:t>
      </w:r>
      <w:r w:rsidRPr="002D5401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.</w:t>
      </w:r>
    </w:p>
    <w:p w14:paraId="15765326" w14:textId="77777777" w:rsidR="00F876FF" w:rsidRDefault="00F876FF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BF828EE" w14:textId="6C3CA39D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point of contact between the ramp and the drum is </w:t>
      </w:r>
      <w:r w:rsidRPr="002D5401">
        <w:rPr>
          <w:rFonts w:ascii="Times New Roman" w:hAnsi="Times New Roman" w:cs="Times New Roman"/>
          <w:i/>
          <w:iCs/>
        </w:rPr>
        <w:t>C</w:t>
      </w:r>
      <w:r w:rsidRPr="008E2091">
        <w:rPr>
          <w:rFonts w:ascii="Times New Roman" w:hAnsi="Times New Roman" w:cs="Times New Roman"/>
        </w:rPr>
        <w:t xml:space="preserve">, where </w:t>
      </w:r>
      <w:r w:rsidRPr="002D5401">
        <w:rPr>
          <w:rFonts w:ascii="Times New Roman" w:hAnsi="Times New Roman" w:cs="Times New Roman"/>
          <w:i/>
          <w:iCs/>
        </w:rPr>
        <w:t>AC</w:t>
      </w:r>
      <w:r w:rsidRPr="008E2091">
        <w:rPr>
          <w:rFonts w:ascii="Times New Roman" w:hAnsi="Times New Roman" w:cs="Times New Roman"/>
        </w:rPr>
        <w:t xml:space="preserve"> = 5</w:t>
      </w:r>
      <w:r w:rsidR="00774B2D">
        <w:rPr>
          <w:rFonts w:ascii="Times New Roman" w:hAnsi="Times New Roman" w:cs="Times New Roman"/>
        </w:rPr>
        <w:t> </w:t>
      </w:r>
      <w:r w:rsidRPr="008E2091">
        <w:rPr>
          <w:rFonts w:ascii="Times New Roman" w:hAnsi="Times New Roman" w:cs="Times New Roman"/>
        </w:rPr>
        <w:t>m, as shown in</w:t>
      </w:r>
      <w:r w:rsidR="00F876FF">
        <w:rPr>
          <w:rFonts w:ascii="Times New Roman" w:hAnsi="Times New Roman" w:cs="Times New Roman"/>
        </w:rPr>
        <w:br/>
      </w:r>
      <w:r w:rsidRPr="008E2091">
        <w:rPr>
          <w:rFonts w:ascii="Times New Roman" w:hAnsi="Times New Roman" w:cs="Times New Roman"/>
        </w:rPr>
        <w:t>Figure 2.</w:t>
      </w:r>
    </w:p>
    <w:p w14:paraId="51EEE9EB" w14:textId="77777777" w:rsidR="00F876FF" w:rsidRDefault="00F876FF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A471464" w14:textId="7760A6E0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The ramp is resting in a vertical plane which is perpendicular to the axis of the drum,</w:t>
      </w:r>
    </w:p>
    <w:p w14:paraId="73E629AD" w14:textId="5B593AE0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an angle </w:t>
      </w:r>
      <w:proofErr w:type="gramStart"/>
      <w:r w:rsidR="005D5591" w:rsidRPr="00BA50E2">
        <w:rPr>
          <w:rFonts w:ascii="Cambria Math" w:hAnsi="Cambria Math" w:cs="Times New Roman"/>
          <w:i/>
          <w:iCs/>
        </w:rPr>
        <w:t>θ</w:t>
      </w:r>
      <w:r w:rsidR="005D5591">
        <w:rPr>
          <w:rFonts w:ascii="Cambria Math" w:hAnsi="Cambria Math" w:cs="Times New Roman"/>
          <w:i/>
          <w:iCs/>
        </w:rPr>
        <w:t xml:space="preserve">  </w:t>
      </w:r>
      <w:r w:rsidRPr="008E2091">
        <w:rPr>
          <w:rFonts w:ascii="Times New Roman" w:hAnsi="Times New Roman" w:cs="Times New Roman"/>
        </w:rPr>
        <w:t>to</w:t>
      </w:r>
      <w:proofErr w:type="gramEnd"/>
      <w:r w:rsidRPr="008E2091">
        <w:rPr>
          <w:rFonts w:ascii="Times New Roman" w:hAnsi="Times New Roman" w:cs="Times New Roman"/>
        </w:rPr>
        <w:t xml:space="preserve"> the horizontal, where </w:t>
      </w:r>
      <w:proofErr w:type="spellStart"/>
      <w:r w:rsidRPr="008E2091">
        <w:rPr>
          <w:rFonts w:ascii="Times New Roman" w:hAnsi="Times New Roman" w:cs="Times New Roman"/>
        </w:rPr>
        <w:t>tan</w:t>
      </w:r>
      <w:r w:rsidR="00BA50E2" w:rsidRPr="00BA50E2">
        <w:rPr>
          <w:rFonts w:ascii="Cambria Math" w:hAnsi="Cambria Math" w:cs="Times New Roman"/>
          <w:i/>
          <w:iCs/>
        </w:rPr>
        <w:t>θ</w:t>
      </w:r>
      <w:proofErr w:type="spellEnd"/>
      <w:r w:rsidRPr="008E2091">
        <w:rPr>
          <w:rFonts w:ascii="Times New Roman" w:hAnsi="Times New Roman" w:cs="Times New Roman"/>
        </w:rPr>
        <w:t xml:space="preserve"> = </w:t>
      </w:r>
      <w:r w:rsidR="002D5401" w:rsidRPr="002D5401">
        <w:rPr>
          <w:rFonts w:ascii="Times New Roman" w:hAnsi="Times New Roman" w:cs="Times New Roman"/>
          <w:position w:val="-24"/>
        </w:rPr>
        <w:object w:dxaOrig="360" w:dyaOrig="620" w14:anchorId="20025520">
          <v:shape id="_x0000_i1029" type="#_x0000_t75" style="width:18pt;height:31.2pt" o:ole="">
            <v:imagedata r:id="rId18" o:title=""/>
          </v:shape>
          <o:OLEObject Type="Embed" ProgID="Equation.DSMT4" ShapeID="_x0000_i1029" DrawAspect="Content" ObjectID="_1624182065" r:id="rId19"/>
        </w:object>
      </w:r>
      <w:r w:rsidR="002D5401">
        <w:rPr>
          <w:rFonts w:ascii="Times New Roman" w:hAnsi="Times New Roman" w:cs="Times New Roman"/>
        </w:rPr>
        <w:t xml:space="preserve"> </w:t>
      </w:r>
    </w:p>
    <w:p w14:paraId="3C0A89A1" w14:textId="77777777" w:rsidR="00F876FF" w:rsidRDefault="00F876FF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FD9BA85" w14:textId="52CDCBA6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The ramp is modelled as a uniform rod.</w:t>
      </w:r>
    </w:p>
    <w:p w14:paraId="265CD0FC" w14:textId="77777777" w:rsidR="00665E0A" w:rsidRDefault="00665E0A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3ED57714" w14:textId="7EC494A2" w:rsidR="00171B5D" w:rsidRPr="008E2091" w:rsidRDefault="00516809" w:rsidP="00D618CE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26" w:hanging="426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Explain why the reaction from the drum on the ramp at point </w:t>
      </w:r>
      <w:r w:rsidR="000E48A7" w:rsidRPr="002D5401">
        <w:rPr>
          <w:rFonts w:ascii="Times New Roman" w:hAnsi="Times New Roman" w:cs="Times New Roman"/>
          <w:i/>
          <w:iCs/>
        </w:rPr>
        <w:t>C</w:t>
      </w:r>
      <w:r w:rsidR="000E48A7" w:rsidRPr="008E2091">
        <w:rPr>
          <w:rFonts w:ascii="Times New Roman" w:hAnsi="Times New Roman" w:cs="Times New Roman"/>
        </w:rPr>
        <w:t xml:space="preserve"> acts in a direction</w:t>
      </w:r>
      <w:r w:rsidR="00D618CE">
        <w:rPr>
          <w:rFonts w:ascii="Times New Roman" w:hAnsi="Times New Roman" w:cs="Times New Roman"/>
        </w:rPr>
        <w:t xml:space="preserve"> </w:t>
      </w:r>
      <w:r w:rsidR="00D618CE">
        <w:rPr>
          <w:rFonts w:ascii="Times New Roman" w:hAnsi="Times New Roman" w:cs="Times New Roman"/>
        </w:rPr>
        <w:br/>
      </w:r>
      <w:r w:rsidR="000E48A7" w:rsidRPr="008E2091">
        <w:rPr>
          <w:rFonts w:ascii="Times New Roman" w:hAnsi="Times New Roman" w:cs="Times New Roman"/>
        </w:rPr>
        <w:t>which is perpendicular to the ramp.</w:t>
      </w:r>
    </w:p>
    <w:p w14:paraId="0D3C67DA" w14:textId="2727F671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F876FF">
        <w:rPr>
          <w:rFonts w:ascii="Times New Roman" w:hAnsi="Times New Roman" w:cs="Times New Roman"/>
          <w:b/>
          <w:bCs/>
        </w:rPr>
        <w:t>1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1E461049" w14:textId="2827F205" w:rsidR="00171B5D" w:rsidRPr="008E2091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Find the magnitude of the resultant force acting on the ramp at </w:t>
      </w:r>
      <w:r w:rsidR="000E48A7" w:rsidRPr="002D5401">
        <w:rPr>
          <w:rFonts w:ascii="Times New Roman" w:hAnsi="Times New Roman" w:cs="Times New Roman"/>
          <w:i/>
          <w:iCs/>
        </w:rPr>
        <w:t>A</w:t>
      </w:r>
      <w:r w:rsidR="000E48A7" w:rsidRPr="008E2091">
        <w:rPr>
          <w:rFonts w:ascii="Times New Roman" w:hAnsi="Times New Roman" w:cs="Times New Roman"/>
        </w:rPr>
        <w:t>.</w:t>
      </w:r>
    </w:p>
    <w:p w14:paraId="38306D69" w14:textId="77777777" w:rsidR="002744D6" w:rsidRPr="00DB17E9" w:rsidRDefault="00F876FF" w:rsidP="002744D6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744D6" w:rsidRPr="00DB17E9">
        <w:rPr>
          <w:rFonts w:ascii="Times New Roman" w:hAnsi="Times New Roman" w:cs="Times New Roman"/>
          <w:b/>
          <w:bCs/>
        </w:rPr>
        <w:t>(</w:t>
      </w:r>
      <w:r w:rsidR="002744D6">
        <w:rPr>
          <w:rFonts w:ascii="Times New Roman" w:hAnsi="Times New Roman" w:cs="Times New Roman"/>
          <w:b/>
          <w:bCs/>
        </w:rPr>
        <w:t>9</w:t>
      </w:r>
      <w:r w:rsidR="002744D6" w:rsidRPr="00DB17E9">
        <w:rPr>
          <w:rFonts w:ascii="Times New Roman" w:hAnsi="Times New Roman" w:cs="Times New Roman"/>
          <w:b/>
          <w:bCs/>
        </w:rPr>
        <w:t>)</w:t>
      </w:r>
    </w:p>
    <w:p w14:paraId="4A154449" w14:textId="77777777" w:rsidR="00F876FF" w:rsidRDefault="00F876FF" w:rsidP="00516809">
      <w:pPr>
        <w:pStyle w:val="FirstParagraph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00EB8815" w14:textId="5078EC7C" w:rsidR="00171B5D" w:rsidRPr="008E2091" w:rsidRDefault="000E48A7" w:rsidP="00516809">
      <w:pPr>
        <w:pStyle w:val="FirstParagraph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ramp is still in equilibrium in the position shown in Figure </w:t>
      </w:r>
      <w:proofErr w:type="gramStart"/>
      <w:r w:rsidRPr="008E2091">
        <w:rPr>
          <w:rFonts w:ascii="Times New Roman" w:hAnsi="Times New Roman" w:cs="Times New Roman"/>
        </w:rPr>
        <w:t>2</w:t>
      </w:r>
      <w:proofErr w:type="gramEnd"/>
      <w:r w:rsidRPr="008E2091">
        <w:rPr>
          <w:rFonts w:ascii="Times New Roman" w:hAnsi="Times New Roman" w:cs="Times New Roman"/>
        </w:rPr>
        <w:t xml:space="preserve"> but the ramp is not now modelled as being uniform.</w:t>
      </w:r>
    </w:p>
    <w:p w14:paraId="57F0EB1F" w14:textId="77777777" w:rsidR="00F876FF" w:rsidRDefault="00F876FF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66D02CA6" w14:textId="09C7FAE5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Given that the </w:t>
      </w:r>
      <w:proofErr w:type="spellStart"/>
      <w:r w:rsidRPr="008E2091">
        <w:rPr>
          <w:rFonts w:ascii="Times New Roman" w:hAnsi="Times New Roman" w:cs="Times New Roman"/>
        </w:rPr>
        <w:t>centre</w:t>
      </w:r>
      <w:proofErr w:type="spellEnd"/>
      <w:r w:rsidRPr="008E2091">
        <w:rPr>
          <w:rFonts w:ascii="Times New Roman" w:hAnsi="Times New Roman" w:cs="Times New Roman"/>
        </w:rPr>
        <w:t xml:space="preserve"> of mass of the ramp is assumed to be closer to </w:t>
      </w:r>
      <w:r w:rsidRPr="002D5401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than to </w:t>
      </w:r>
      <w:r w:rsidRPr="002D5401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,</w:t>
      </w:r>
    </w:p>
    <w:p w14:paraId="1D6F2ED6" w14:textId="77777777" w:rsidR="002744D6" w:rsidRDefault="002744D6" w:rsidP="00F876FF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26" w:hanging="426"/>
        <w:rPr>
          <w:rFonts w:ascii="Times New Roman" w:hAnsi="Times New Roman" w:cs="Times New Roman"/>
        </w:rPr>
      </w:pPr>
    </w:p>
    <w:p w14:paraId="5B4DBDC9" w14:textId="614E8C74" w:rsidR="00171B5D" w:rsidRDefault="00516809" w:rsidP="00F876FF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26" w:hanging="426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c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>state how this would affect the magnitude of the normal reaction between the ramp</w:t>
      </w:r>
      <w:r w:rsidR="00F876FF">
        <w:rPr>
          <w:rFonts w:ascii="Times New Roman" w:hAnsi="Times New Roman" w:cs="Times New Roman"/>
        </w:rPr>
        <w:br/>
      </w:r>
      <w:r w:rsidR="000E48A7" w:rsidRPr="008E2091">
        <w:rPr>
          <w:rFonts w:ascii="Times New Roman" w:hAnsi="Times New Roman" w:cs="Times New Roman"/>
        </w:rPr>
        <w:t xml:space="preserve">and the drum at </w:t>
      </w:r>
      <w:r w:rsidR="000E48A7" w:rsidRPr="002744D6">
        <w:rPr>
          <w:rFonts w:ascii="Times New Roman" w:hAnsi="Times New Roman" w:cs="Times New Roman"/>
          <w:i/>
        </w:rPr>
        <w:t>C</w:t>
      </w:r>
      <w:r w:rsidR="000E48A7" w:rsidRPr="008E2091">
        <w:rPr>
          <w:rFonts w:ascii="Times New Roman" w:hAnsi="Times New Roman" w:cs="Times New Roman"/>
        </w:rPr>
        <w:t>.</w:t>
      </w:r>
    </w:p>
    <w:p w14:paraId="43839F06" w14:textId="2D3F9EC6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F876FF">
        <w:rPr>
          <w:rFonts w:ascii="Times New Roman" w:hAnsi="Times New Roman" w:cs="Times New Roman"/>
          <w:b/>
          <w:bCs/>
        </w:rPr>
        <w:t>1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5A00592F" w14:textId="69E1C274" w:rsidR="00171B5D" w:rsidRDefault="000E48A7" w:rsidP="00665E0A">
      <w:pPr>
        <w:pStyle w:val="BodyText"/>
        <w:pBdr>
          <w:bottom w:val="single" w:sz="12" w:space="1" w:color="auto"/>
        </w:pBdr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665E0A">
        <w:rPr>
          <w:rFonts w:ascii="Times New Roman" w:hAnsi="Times New Roman" w:cs="Times New Roman"/>
          <w:b/>
          <w:bCs/>
        </w:rPr>
        <w:t>(Total for Question 4 is 11 marks)</w:t>
      </w:r>
    </w:p>
    <w:p w14:paraId="126190A2" w14:textId="77777777" w:rsidR="00D618CE" w:rsidRDefault="00665E0A" w:rsidP="00665E0A">
      <w:pPr>
        <w:pStyle w:val="BodyText"/>
        <w:tabs>
          <w:tab w:val="left" w:pos="426"/>
          <w:tab w:val="left" w:pos="851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5</w:t>
      </w:r>
      <w:r w:rsidRPr="00A90DE7">
        <w:rPr>
          <w:rFonts w:ascii="Times New Roman" w:hAnsi="Times New Roman" w:cs="Times New Roman"/>
          <w:b/>
          <w:bCs/>
        </w:rPr>
        <w:t>.</w:t>
      </w:r>
      <w:r w:rsidRPr="008E2091">
        <w:rPr>
          <w:rFonts w:ascii="Times New Roman" w:hAnsi="Times New Roman" w:cs="Times New Roman"/>
        </w:rPr>
        <w:tab/>
      </w:r>
    </w:p>
    <w:p w14:paraId="5CD5CFEF" w14:textId="7F0CC8E5" w:rsidR="00D618CE" w:rsidRDefault="00D618CE" w:rsidP="00D618CE">
      <w:pPr>
        <w:pStyle w:val="BodyText"/>
        <w:tabs>
          <w:tab w:val="left" w:pos="426"/>
          <w:tab w:val="left" w:pos="851"/>
        </w:tabs>
        <w:spacing w:before="0" w:after="0"/>
        <w:ind w:hanging="567"/>
        <w:jc w:val="center"/>
        <w:rPr>
          <w:rFonts w:ascii="Times New Roman" w:hAnsi="Times New Roman" w:cs="Times New Roman"/>
        </w:rPr>
      </w:pPr>
      <w:r w:rsidRPr="00D618CE">
        <w:rPr>
          <w:rFonts w:ascii="Times New Roman" w:hAnsi="Times New Roman" w:cs="Times New Roman"/>
          <w:noProof/>
        </w:rPr>
        <w:drawing>
          <wp:inline distT="0" distB="0" distL="0" distR="0" wp14:anchorId="692382C7" wp14:editId="1AF3171D">
            <wp:extent cx="3154680" cy="133638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759" cy="135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3C6B6040" w14:textId="3D8F1BFB" w:rsidR="00171B5D" w:rsidRPr="008E2091" w:rsidRDefault="000E48A7" w:rsidP="00D618CE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The points </w:t>
      </w:r>
      <w:r w:rsidR="00C032BE" w:rsidRPr="00C032BE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and </w:t>
      </w:r>
      <w:r w:rsidRPr="00C032BE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 xml:space="preserve"> lie 50</w:t>
      </w:r>
      <w:r w:rsidR="00774B2D">
        <w:rPr>
          <w:rFonts w:ascii="Times New Roman" w:hAnsi="Times New Roman" w:cs="Times New Roman"/>
        </w:rPr>
        <w:t> </w:t>
      </w:r>
      <w:r w:rsidRPr="008E2091">
        <w:rPr>
          <w:rFonts w:ascii="Times New Roman" w:hAnsi="Times New Roman" w:cs="Times New Roman"/>
        </w:rPr>
        <w:t>m apart on horizontal ground.</w:t>
      </w:r>
    </w:p>
    <w:p w14:paraId="7B6DD83A" w14:textId="77777777" w:rsidR="00D618CE" w:rsidRDefault="00D618CE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3E92E29C" w14:textId="6CB9D426" w:rsidR="00C032BE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440292" w:rsidRPr="00440292">
        <w:rPr>
          <w:rFonts w:ascii="Times New Roman" w:hAnsi="Times New Roman" w:cs="Times New Roman"/>
          <w:i/>
          <w:iCs/>
        </w:rPr>
        <w:t>t</w:t>
      </w:r>
      <w:r w:rsidRPr="008E2091">
        <w:rPr>
          <w:rFonts w:ascii="Times New Roman" w:hAnsi="Times New Roman" w:cs="Times New Roman"/>
        </w:rPr>
        <w:t xml:space="preserve"> = 0 two small balls,</w:t>
      </w:r>
      <w:r w:rsidRPr="00C032BE">
        <w:rPr>
          <w:rFonts w:ascii="Times New Roman" w:hAnsi="Times New Roman" w:cs="Times New Roman"/>
          <w:i/>
          <w:iCs/>
        </w:rPr>
        <w:t xml:space="preserve"> P</w:t>
      </w:r>
      <w:r w:rsidRPr="008E2091">
        <w:rPr>
          <w:rFonts w:ascii="Times New Roman" w:hAnsi="Times New Roman" w:cs="Times New Roman"/>
        </w:rPr>
        <w:t xml:space="preserve"> and </w:t>
      </w:r>
      <w:r w:rsidRPr="00C032BE">
        <w:rPr>
          <w:rFonts w:ascii="Times New Roman" w:hAnsi="Times New Roman" w:cs="Times New Roman"/>
          <w:i/>
          <w:iCs/>
        </w:rPr>
        <w:t>Q</w:t>
      </w:r>
      <w:r w:rsidRPr="008E2091">
        <w:rPr>
          <w:rFonts w:ascii="Times New Roman" w:hAnsi="Times New Roman" w:cs="Times New Roman"/>
        </w:rPr>
        <w:t xml:space="preserve">, are projected in the vertical plane containing </w:t>
      </w:r>
      <w:r w:rsidRPr="00C032BE">
        <w:rPr>
          <w:rFonts w:ascii="Times New Roman" w:hAnsi="Times New Roman" w:cs="Times New Roman"/>
          <w:i/>
          <w:iCs/>
        </w:rPr>
        <w:t>AB</w:t>
      </w:r>
      <w:r w:rsidRPr="008E2091">
        <w:rPr>
          <w:rFonts w:ascii="Times New Roman" w:hAnsi="Times New Roman" w:cs="Times New Roman"/>
        </w:rPr>
        <w:t>.</w:t>
      </w:r>
    </w:p>
    <w:p w14:paraId="07440094" w14:textId="77777777" w:rsidR="00C032BE" w:rsidRDefault="00C032BE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7E583B82" w14:textId="6F01C5B2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Ball </w:t>
      </w:r>
      <w:r w:rsidRPr="00C032BE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 xml:space="preserve"> is projected from </w:t>
      </w:r>
      <w:r w:rsidRPr="00130AF2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 xml:space="preserve"> with speed 20</w:t>
      </w:r>
      <w:r w:rsidR="00130AF2">
        <w:rPr>
          <w:rFonts w:ascii="Times New Roman" w:hAnsi="Times New Roman" w:cs="Times New Roman"/>
        </w:rPr>
        <w:t xml:space="preserve"> </w:t>
      </w:r>
      <w:r w:rsidRPr="008E2091">
        <w:rPr>
          <w:rFonts w:ascii="Times New Roman" w:hAnsi="Times New Roman" w:cs="Times New Roman"/>
        </w:rPr>
        <w:t>m</w:t>
      </w:r>
      <w:r w:rsidR="00130AF2">
        <w:rPr>
          <w:rFonts w:ascii="Times New Roman" w:hAnsi="Times New Roman" w:cs="Times New Roman"/>
        </w:rPr>
        <w:t> </w:t>
      </w:r>
      <w:r w:rsidRPr="008E2091">
        <w:rPr>
          <w:rFonts w:ascii="Times New Roman" w:hAnsi="Times New Roman" w:cs="Times New Roman"/>
        </w:rPr>
        <w:t>s</w:t>
      </w:r>
      <w:r w:rsidR="00130AF2" w:rsidRPr="00130AF2">
        <w:rPr>
          <w:rFonts w:ascii="Times New Roman" w:hAnsi="Times New Roman" w:cs="Times New Roman"/>
          <w:vertAlign w:val="superscript"/>
        </w:rPr>
        <w:t>−1</w:t>
      </w:r>
      <w:r w:rsidRPr="008E2091">
        <w:rPr>
          <w:rFonts w:ascii="Times New Roman" w:hAnsi="Times New Roman" w:cs="Times New Roman"/>
        </w:rPr>
        <w:t xml:space="preserve"> at 30° to</w:t>
      </w:r>
      <w:r w:rsidRPr="00C032BE">
        <w:rPr>
          <w:rFonts w:ascii="Times New Roman" w:hAnsi="Times New Roman" w:cs="Times New Roman"/>
          <w:i/>
          <w:iCs/>
        </w:rPr>
        <w:t xml:space="preserve"> AB</w:t>
      </w:r>
      <w:r w:rsidRPr="008E2091">
        <w:rPr>
          <w:rFonts w:ascii="Times New Roman" w:hAnsi="Times New Roman" w:cs="Times New Roman"/>
        </w:rPr>
        <w:t>.</w:t>
      </w:r>
    </w:p>
    <w:p w14:paraId="55C6DF3A" w14:textId="77777777" w:rsidR="00D618CE" w:rsidRDefault="00D618CE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19EFD647" w14:textId="5F7F7A87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Ball </w:t>
      </w:r>
      <w:r w:rsidRPr="00C032BE">
        <w:rPr>
          <w:rFonts w:ascii="Times New Roman" w:hAnsi="Times New Roman" w:cs="Times New Roman"/>
          <w:i/>
          <w:iCs/>
        </w:rPr>
        <w:t>Q</w:t>
      </w:r>
      <w:r w:rsidRPr="008E2091">
        <w:rPr>
          <w:rFonts w:ascii="Times New Roman" w:hAnsi="Times New Roman" w:cs="Times New Roman"/>
        </w:rPr>
        <w:t xml:space="preserve"> is projected from</w:t>
      </w:r>
      <w:r w:rsidRPr="00C032BE">
        <w:rPr>
          <w:rFonts w:ascii="Times New Roman" w:hAnsi="Times New Roman" w:cs="Times New Roman"/>
          <w:i/>
          <w:iCs/>
        </w:rPr>
        <w:t xml:space="preserve"> B</w:t>
      </w:r>
      <w:r w:rsidRPr="008E2091">
        <w:rPr>
          <w:rFonts w:ascii="Times New Roman" w:hAnsi="Times New Roman" w:cs="Times New Roman"/>
        </w:rPr>
        <w:t xml:space="preserve"> with speed </w:t>
      </w:r>
      <w:r w:rsidRPr="00C54803">
        <w:rPr>
          <w:rFonts w:ascii="Times New Roman" w:hAnsi="Times New Roman" w:cs="Times New Roman"/>
          <w:i/>
          <w:iCs/>
        </w:rPr>
        <w:t>u</w:t>
      </w:r>
      <w:r w:rsidR="00C54803">
        <w:rPr>
          <w:rFonts w:ascii="Times New Roman" w:hAnsi="Times New Roman" w:cs="Times New Roman"/>
        </w:rPr>
        <w:t xml:space="preserve"> </w:t>
      </w:r>
      <w:r w:rsidR="00C54803" w:rsidRPr="008E2091">
        <w:rPr>
          <w:rFonts w:ascii="Times New Roman" w:hAnsi="Times New Roman" w:cs="Times New Roman"/>
        </w:rPr>
        <w:t>m</w:t>
      </w:r>
      <w:r w:rsidR="00C54803">
        <w:rPr>
          <w:rFonts w:ascii="Times New Roman" w:hAnsi="Times New Roman" w:cs="Times New Roman"/>
        </w:rPr>
        <w:t> </w:t>
      </w:r>
      <w:r w:rsidR="00C54803" w:rsidRPr="008E2091">
        <w:rPr>
          <w:rFonts w:ascii="Times New Roman" w:hAnsi="Times New Roman" w:cs="Times New Roman"/>
        </w:rPr>
        <w:t>s</w:t>
      </w:r>
      <w:r w:rsidR="00C54803" w:rsidRPr="00130AF2">
        <w:rPr>
          <w:rFonts w:ascii="Times New Roman" w:hAnsi="Times New Roman" w:cs="Times New Roman"/>
          <w:vertAlign w:val="superscript"/>
        </w:rPr>
        <w:t>−1</w:t>
      </w:r>
      <w:r w:rsidRPr="008E2091">
        <w:rPr>
          <w:rFonts w:ascii="Times New Roman" w:hAnsi="Times New Roman" w:cs="Times New Roman"/>
        </w:rPr>
        <w:t xml:space="preserve"> at angle </w:t>
      </w:r>
      <w:proofErr w:type="gramStart"/>
      <w:r w:rsidR="00C54803" w:rsidRPr="00BA50E2">
        <w:rPr>
          <w:rFonts w:ascii="Cambria Math" w:hAnsi="Cambria Math" w:cs="Times New Roman"/>
          <w:i/>
          <w:iCs/>
        </w:rPr>
        <w:t>θ</w:t>
      </w:r>
      <w:r w:rsidR="00700E07">
        <w:rPr>
          <w:rFonts w:ascii="Cambria Math" w:hAnsi="Cambria Math" w:cs="Times New Roman"/>
          <w:i/>
          <w:iCs/>
        </w:rPr>
        <w:t xml:space="preserve"> </w:t>
      </w:r>
      <w:r w:rsidRPr="008E2091">
        <w:rPr>
          <w:rFonts w:ascii="Times New Roman" w:hAnsi="Times New Roman" w:cs="Times New Roman"/>
        </w:rPr>
        <w:t xml:space="preserve"> to</w:t>
      </w:r>
      <w:proofErr w:type="gramEnd"/>
      <w:r w:rsidRPr="00C032BE">
        <w:rPr>
          <w:rFonts w:ascii="Times New Roman" w:hAnsi="Times New Roman" w:cs="Times New Roman"/>
          <w:i/>
          <w:iCs/>
        </w:rPr>
        <w:t xml:space="preserve"> BA</w:t>
      </w:r>
      <w:r w:rsidRPr="008E2091">
        <w:rPr>
          <w:rFonts w:ascii="Times New Roman" w:hAnsi="Times New Roman" w:cs="Times New Roman"/>
        </w:rPr>
        <w:t>, as shown in Figure 3.</w:t>
      </w:r>
    </w:p>
    <w:p w14:paraId="2FF0E4B5" w14:textId="77777777" w:rsidR="00D618CE" w:rsidRDefault="00D618CE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20FC1293" w14:textId="054C9B1C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 xml:space="preserve">At time </w:t>
      </w:r>
      <w:r w:rsidR="00C54803" w:rsidRPr="00440292">
        <w:rPr>
          <w:rFonts w:ascii="Times New Roman" w:hAnsi="Times New Roman" w:cs="Times New Roman"/>
          <w:i/>
          <w:iCs/>
        </w:rPr>
        <w:t>t</w:t>
      </w:r>
      <w:r w:rsidRPr="00C032BE">
        <w:rPr>
          <w:rFonts w:ascii="Times New Roman" w:hAnsi="Times New Roman" w:cs="Times New Roman"/>
          <w:i/>
          <w:iCs/>
        </w:rPr>
        <w:t xml:space="preserve"> </w:t>
      </w:r>
      <w:r w:rsidRPr="008E2091">
        <w:rPr>
          <w:rFonts w:ascii="Times New Roman" w:hAnsi="Times New Roman" w:cs="Times New Roman"/>
        </w:rPr>
        <w:t xml:space="preserve">= 2 seconds, </w:t>
      </w:r>
      <w:r w:rsidRPr="00C032BE">
        <w:rPr>
          <w:rFonts w:ascii="Times New Roman" w:hAnsi="Times New Roman" w:cs="Times New Roman"/>
          <w:i/>
          <w:iCs/>
        </w:rPr>
        <w:t>P</w:t>
      </w:r>
      <w:r w:rsidRPr="008E2091">
        <w:rPr>
          <w:rFonts w:ascii="Times New Roman" w:hAnsi="Times New Roman" w:cs="Times New Roman"/>
        </w:rPr>
        <w:t xml:space="preserve"> and </w:t>
      </w:r>
      <w:r w:rsidRPr="00C032BE">
        <w:rPr>
          <w:rFonts w:ascii="Times New Roman" w:hAnsi="Times New Roman" w:cs="Times New Roman"/>
          <w:i/>
          <w:iCs/>
        </w:rPr>
        <w:t xml:space="preserve">Q </w:t>
      </w:r>
      <w:r w:rsidRPr="008E2091">
        <w:rPr>
          <w:rFonts w:ascii="Times New Roman" w:hAnsi="Times New Roman" w:cs="Times New Roman"/>
        </w:rPr>
        <w:t>collide.</w:t>
      </w:r>
    </w:p>
    <w:p w14:paraId="7EC5C105" w14:textId="77777777" w:rsidR="00D618CE" w:rsidRDefault="00D618CE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01614E66" w14:textId="4782C4D4" w:rsidR="00171B5D" w:rsidRPr="008E2091" w:rsidRDefault="000E48A7" w:rsidP="00516809">
      <w:pPr>
        <w:pStyle w:val="BodyTex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Until they collide, the balls are modelled as particles moving freely under gravity.</w:t>
      </w:r>
    </w:p>
    <w:p w14:paraId="30F4D93C" w14:textId="77777777" w:rsidR="00665E0A" w:rsidRDefault="00665E0A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0D094CFD" w14:textId="20D89C67" w:rsidR="00171B5D" w:rsidRPr="008E2091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a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Find the velocity of </w:t>
      </w:r>
      <w:r w:rsidR="000E48A7" w:rsidRPr="00C032BE">
        <w:rPr>
          <w:rFonts w:ascii="Times New Roman" w:hAnsi="Times New Roman" w:cs="Times New Roman"/>
          <w:i/>
          <w:iCs/>
        </w:rPr>
        <w:t>P</w:t>
      </w:r>
      <w:r w:rsidR="000E48A7" w:rsidRPr="008E2091">
        <w:rPr>
          <w:rFonts w:ascii="Times New Roman" w:hAnsi="Times New Roman" w:cs="Times New Roman"/>
        </w:rPr>
        <w:t xml:space="preserve"> at the instant before it collides with </w:t>
      </w:r>
      <w:r w:rsidR="000E48A7" w:rsidRPr="00C032BE">
        <w:rPr>
          <w:rFonts w:ascii="Times New Roman" w:hAnsi="Times New Roman" w:cs="Times New Roman"/>
          <w:i/>
          <w:iCs/>
        </w:rPr>
        <w:t>Q</w:t>
      </w:r>
      <w:r w:rsidR="000E48A7" w:rsidRPr="008E2091">
        <w:rPr>
          <w:rFonts w:ascii="Times New Roman" w:hAnsi="Times New Roman" w:cs="Times New Roman"/>
        </w:rPr>
        <w:t>.</w:t>
      </w:r>
    </w:p>
    <w:p w14:paraId="710AF409" w14:textId="41F31E57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D618CE">
        <w:rPr>
          <w:rFonts w:ascii="Times New Roman" w:hAnsi="Times New Roman" w:cs="Times New Roman"/>
          <w:b/>
          <w:bCs/>
        </w:rPr>
        <w:t>6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38DB46A6" w14:textId="3B05BE46" w:rsidR="00171B5D" w:rsidRDefault="00516809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b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>Find</w:t>
      </w:r>
    </w:p>
    <w:p w14:paraId="66616882" w14:textId="77777777" w:rsidR="00D618CE" w:rsidRPr="008E2091" w:rsidRDefault="00D618CE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4F32313F" w14:textId="203B4405" w:rsidR="00171B5D" w:rsidRPr="008E2091" w:rsidRDefault="00665E0A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16809" w:rsidRPr="008E2091"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 w:rsidR="00516809" w:rsidRPr="008E2091">
        <w:rPr>
          <w:rFonts w:ascii="Times New Roman" w:hAnsi="Times New Roman" w:cs="Times New Roman"/>
        </w:rPr>
        <w:t>)</w:t>
      </w:r>
      <w:r w:rsidR="00516809"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the size of angle </w:t>
      </w:r>
      <w:r w:rsidR="00C032BE" w:rsidRPr="00BA50E2">
        <w:rPr>
          <w:rFonts w:ascii="Cambria Math" w:hAnsi="Cambria Math" w:cs="Times New Roman"/>
          <w:i/>
          <w:iCs/>
        </w:rPr>
        <w:t>θ</w:t>
      </w:r>
      <w:r w:rsidR="000E48A7" w:rsidRPr="008E2091">
        <w:rPr>
          <w:rFonts w:ascii="Times New Roman" w:hAnsi="Times New Roman" w:cs="Times New Roman"/>
        </w:rPr>
        <w:t>,</w:t>
      </w:r>
    </w:p>
    <w:p w14:paraId="4C643302" w14:textId="77777777" w:rsidR="00D618CE" w:rsidRDefault="00D618CE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</w:p>
    <w:p w14:paraId="53982570" w14:textId="7187F45C" w:rsidR="00171B5D" w:rsidRPr="008E2091" w:rsidRDefault="00665E0A" w:rsidP="00516809">
      <w:pPr>
        <w:pStyle w:val="Compact"/>
        <w:tabs>
          <w:tab w:val="left" w:pos="0"/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16809" w:rsidRPr="008E2091">
        <w:rPr>
          <w:rFonts w:ascii="Times New Roman" w:hAnsi="Times New Roman" w:cs="Times New Roman"/>
        </w:rPr>
        <w:t>(ii)</w:t>
      </w:r>
      <w:r w:rsidR="00516809"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 xml:space="preserve">the value of </w:t>
      </w:r>
      <w:r w:rsidR="00D618CE" w:rsidRPr="00D618CE">
        <w:rPr>
          <w:rFonts w:ascii="Times New Roman" w:hAnsi="Times New Roman" w:cs="Times New Roman"/>
          <w:i/>
          <w:iCs/>
        </w:rPr>
        <w:t>u</w:t>
      </w:r>
      <w:r w:rsidR="000E48A7" w:rsidRPr="008E2091">
        <w:rPr>
          <w:rFonts w:ascii="Times New Roman" w:hAnsi="Times New Roman" w:cs="Times New Roman"/>
        </w:rPr>
        <w:t>.</w:t>
      </w:r>
    </w:p>
    <w:p w14:paraId="57493C6D" w14:textId="5F0356D1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D618CE">
        <w:rPr>
          <w:rFonts w:ascii="Times New Roman" w:hAnsi="Times New Roman" w:cs="Times New Roman"/>
          <w:b/>
          <w:bCs/>
        </w:rPr>
        <w:t>6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0EE11494" w14:textId="7EC157D7" w:rsidR="00171B5D" w:rsidRDefault="00516809" w:rsidP="00D618CE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26" w:hanging="426"/>
        <w:rPr>
          <w:rFonts w:ascii="Times New Roman" w:hAnsi="Times New Roman" w:cs="Times New Roman"/>
        </w:rPr>
      </w:pPr>
      <w:r w:rsidRPr="008E2091">
        <w:rPr>
          <w:rFonts w:ascii="Times New Roman" w:hAnsi="Times New Roman" w:cs="Times New Roman"/>
        </w:rPr>
        <w:t>(</w:t>
      </w:r>
      <w:r w:rsidRPr="00287D0F">
        <w:rPr>
          <w:rFonts w:ascii="Times New Roman" w:hAnsi="Times New Roman" w:cs="Times New Roman"/>
          <w:i/>
          <w:iCs/>
        </w:rPr>
        <w:t>c</w:t>
      </w:r>
      <w:r w:rsidRPr="008E2091">
        <w:rPr>
          <w:rFonts w:ascii="Times New Roman" w:hAnsi="Times New Roman" w:cs="Times New Roman"/>
        </w:rPr>
        <w:t>)</w:t>
      </w:r>
      <w:r w:rsidRPr="008E2091">
        <w:rPr>
          <w:rFonts w:ascii="Times New Roman" w:hAnsi="Times New Roman" w:cs="Times New Roman"/>
        </w:rPr>
        <w:tab/>
      </w:r>
      <w:r w:rsidR="000E48A7" w:rsidRPr="008E2091">
        <w:rPr>
          <w:rFonts w:ascii="Times New Roman" w:hAnsi="Times New Roman" w:cs="Times New Roman"/>
        </w:rPr>
        <w:t>State one limitation of the model, other than air resistance, that could affect the</w:t>
      </w:r>
      <w:r w:rsidR="00D618CE">
        <w:rPr>
          <w:rFonts w:ascii="Times New Roman" w:hAnsi="Times New Roman" w:cs="Times New Roman"/>
        </w:rPr>
        <w:br/>
      </w:r>
      <w:r w:rsidR="000E48A7" w:rsidRPr="008E2091">
        <w:rPr>
          <w:rFonts w:ascii="Times New Roman" w:hAnsi="Times New Roman" w:cs="Times New Roman"/>
        </w:rPr>
        <w:t>accuracy of your answers.</w:t>
      </w:r>
    </w:p>
    <w:p w14:paraId="496DF483" w14:textId="5A53E19E" w:rsidR="00DB17E9" w:rsidRPr="00DB17E9" w:rsidRDefault="00DB17E9" w:rsidP="00DB17E9">
      <w:pPr>
        <w:pStyle w:val="Compact"/>
        <w:tabs>
          <w:tab w:val="left" w:pos="0"/>
          <w:tab w:val="left" w:pos="426"/>
          <w:tab w:val="left" w:pos="851"/>
        </w:tabs>
        <w:spacing w:before="0" w:after="0" w:line="360" w:lineRule="auto"/>
        <w:jc w:val="right"/>
        <w:rPr>
          <w:rFonts w:ascii="Times New Roman" w:hAnsi="Times New Roman" w:cs="Times New Roman"/>
        </w:rPr>
      </w:pPr>
      <w:r w:rsidRPr="00DB17E9">
        <w:rPr>
          <w:rFonts w:ascii="Times New Roman" w:hAnsi="Times New Roman" w:cs="Times New Roman"/>
          <w:b/>
          <w:bCs/>
        </w:rPr>
        <w:t>(</w:t>
      </w:r>
      <w:r w:rsidR="00D618CE">
        <w:rPr>
          <w:rFonts w:ascii="Times New Roman" w:hAnsi="Times New Roman" w:cs="Times New Roman"/>
          <w:b/>
          <w:bCs/>
        </w:rPr>
        <w:t>1</w:t>
      </w:r>
      <w:r w:rsidRPr="00DB17E9">
        <w:rPr>
          <w:rFonts w:ascii="Times New Roman" w:hAnsi="Times New Roman" w:cs="Times New Roman"/>
          <w:b/>
          <w:bCs/>
        </w:rPr>
        <w:t>)</w:t>
      </w:r>
    </w:p>
    <w:p w14:paraId="416413B5" w14:textId="2613A1BB" w:rsidR="00171B5D" w:rsidRDefault="000E48A7" w:rsidP="00665E0A">
      <w:pPr>
        <w:pStyle w:val="BodyText"/>
        <w:pBdr>
          <w:bottom w:val="single" w:sz="12" w:space="1" w:color="auto"/>
        </w:pBdr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665E0A">
        <w:rPr>
          <w:rFonts w:ascii="Times New Roman" w:hAnsi="Times New Roman" w:cs="Times New Roman"/>
          <w:b/>
          <w:bCs/>
        </w:rPr>
        <w:t>(Total for Question 5 is 13 marks)</w:t>
      </w:r>
    </w:p>
    <w:p w14:paraId="1AEE35D7" w14:textId="77777777" w:rsidR="00665E0A" w:rsidRDefault="00665E0A" w:rsidP="00665E0A">
      <w:pPr>
        <w:pStyle w:val="BodyText"/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3754D79A" w14:textId="42B0FD32" w:rsidR="00171B5D" w:rsidRPr="00665E0A" w:rsidRDefault="000E48A7" w:rsidP="00665E0A">
      <w:pPr>
        <w:pStyle w:val="BodyText"/>
        <w:tabs>
          <w:tab w:val="left" w:pos="426"/>
          <w:tab w:val="left" w:pos="851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665E0A">
        <w:rPr>
          <w:rFonts w:ascii="Times New Roman" w:hAnsi="Times New Roman" w:cs="Times New Roman"/>
          <w:b/>
          <w:bCs/>
        </w:rPr>
        <w:t>TOTAL FOR MECHANICS IS 50 MARKS</w:t>
      </w:r>
    </w:p>
    <w:sectPr w:rsidR="00171B5D" w:rsidRPr="00665E0A">
      <w:footerReference w:type="default" r:id="rId2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5720ED" w14:textId="77777777" w:rsidR="002A3020" w:rsidRDefault="002A3020">
      <w:pPr>
        <w:spacing w:after="0"/>
      </w:pPr>
      <w:r>
        <w:separator/>
      </w:r>
    </w:p>
  </w:endnote>
  <w:endnote w:type="continuationSeparator" w:id="0">
    <w:p w14:paraId="619142D1" w14:textId="77777777" w:rsidR="002A3020" w:rsidRDefault="002A302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94AB6E" w14:textId="77777777" w:rsidR="008E2091" w:rsidRPr="00C73C79" w:rsidRDefault="008E2091" w:rsidP="008E2091">
    <w:pPr>
      <w:pStyle w:val="BodyText"/>
      <w:spacing w:before="0" w:after="0"/>
      <w:rPr>
        <w:rFonts w:ascii="Times New Roman" w:hAnsi="Times New Roman" w:cs="Times New Roman"/>
      </w:rPr>
    </w:pPr>
    <w:r w:rsidRPr="00C73C79">
      <w:rPr>
        <w:rFonts w:ascii="Times New Roman" w:hAnsi="Times New Roman" w:cs="Times New Roman"/>
      </w:rPr>
      <w:t>P63359A</w:t>
    </w:r>
  </w:p>
  <w:p w14:paraId="0D47B10A" w14:textId="726C54CB" w:rsidR="008E2091" w:rsidRPr="00C73C79" w:rsidRDefault="008E2091">
    <w:pPr>
      <w:pStyle w:val="Footer"/>
      <w:rPr>
        <w:rFonts w:ascii="Times New Roman" w:hAnsi="Times New Roman" w:cs="Times New Roman"/>
      </w:rPr>
    </w:pPr>
    <w:r w:rsidRPr="00C73C79">
      <w:rPr>
        <w:rFonts w:ascii="Times New Roman" w:hAnsi="Times New Roman" w:cs="Times New Roman"/>
      </w:rP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DDB002" w14:textId="77777777" w:rsidR="002A3020" w:rsidRDefault="002A3020">
      <w:r>
        <w:separator/>
      </w:r>
    </w:p>
  </w:footnote>
  <w:footnote w:type="continuationSeparator" w:id="0">
    <w:p w14:paraId="055CB19C" w14:textId="77777777" w:rsidR="002A3020" w:rsidRDefault="002A30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716E0A9"/>
    <w:multiLevelType w:val="multilevel"/>
    <w:tmpl w:val="2E640F68"/>
    <w:lvl w:ilvl="0">
      <w:start w:val="3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3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3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3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3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3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3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92DF225F"/>
    <w:multiLevelType w:val="multilevel"/>
    <w:tmpl w:val="BEAE941E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95D51D62"/>
    <w:multiLevelType w:val="multilevel"/>
    <w:tmpl w:val="612412D8"/>
    <w:lvl w:ilvl="0">
      <w:start w:val="2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2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2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2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2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2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2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9A740EE2"/>
    <w:multiLevelType w:val="multilevel"/>
    <w:tmpl w:val="C1880E1A"/>
    <w:lvl w:ilvl="0">
      <w:start w:val="9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9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9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9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9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9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9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C4ECC46B"/>
    <w:multiLevelType w:val="multilevel"/>
    <w:tmpl w:val="4656ACB4"/>
    <w:lvl w:ilvl="0">
      <w:start w:val="6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6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6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6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6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6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6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CD0F8310"/>
    <w:multiLevelType w:val="multilevel"/>
    <w:tmpl w:val="895400AA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D4B06CB8"/>
    <w:multiLevelType w:val="multilevel"/>
    <w:tmpl w:val="268ADAB6"/>
    <w:lvl w:ilvl="0">
      <w:start w:val="4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4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4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4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4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4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4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E17F69BA"/>
    <w:multiLevelType w:val="multilevel"/>
    <w:tmpl w:val="63843ACA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E6A7B633"/>
    <w:multiLevelType w:val="multilevel"/>
    <w:tmpl w:val="567C6596"/>
    <w:lvl w:ilvl="0">
      <w:start w:val="1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F06E670B"/>
    <w:multiLevelType w:val="multilevel"/>
    <w:tmpl w:val="BBC4DCF2"/>
    <w:lvl w:ilvl="0">
      <w:start w:val="2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2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2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2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2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2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2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024C4044"/>
    <w:multiLevelType w:val="hybridMultilevel"/>
    <w:tmpl w:val="E14CAA64"/>
    <w:lvl w:ilvl="0" w:tplc="4F2CB804">
      <w:start w:val="1"/>
      <w:numFmt w:val="decimal"/>
      <w:lvlText w:val="%1."/>
      <w:lvlJc w:val="left"/>
      <w:pPr>
        <w:ind w:left="-3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109E6EAF"/>
    <w:multiLevelType w:val="multilevel"/>
    <w:tmpl w:val="6010A9AE"/>
    <w:lvl w:ilvl="0">
      <w:start w:val="2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2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2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2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2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2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2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19E892FB"/>
    <w:multiLevelType w:val="multilevel"/>
    <w:tmpl w:val="7284AAB8"/>
    <w:lvl w:ilvl="0">
      <w:start w:val="1"/>
      <w:numFmt w:val="lowerRoman"/>
      <w:lvlText w:val="%1)"/>
      <w:lvlJc w:val="left"/>
      <w:pPr>
        <w:tabs>
          <w:tab w:val="num" w:pos="0"/>
        </w:tabs>
        <w:ind w:left="480" w:hanging="480"/>
      </w:pPr>
    </w:lvl>
    <w:lvl w:ilvl="1">
      <w:start w:val="1"/>
      <w:numFmt w:val="lowerRoman"/>
      <w:lvlText w:val="%2)"/>
      <w:lvlJc w:val="left"/>
      <w:pPr>
        <w:tabs>
          <w:tab w:val="num" w:pos="720"/>
        </w:tabs>
        <w:ind w:left="1200" w:hanging="48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920" w:hanging="480"/>
      </w:pPr>
    </w:lvl>
    <w:lvl w:ilvl="3">
      <w:start w:val="1"/>
      <w:numFmt w:val="lowerRoman"/>
      <w:lvlText w:val="%4)"/>
      <w:lvlJc w:val="left"/>
      <w:pPr>
        <w:tabs>
          <w:tab w:val="num" w:pos="2160"/>
        </w:tabs>
        <w:ind w:left="2640" w:hanging="480"/>
      </w:pPr>
    </w:lvl>
    <w:lvl w:ilvl="4">
      <w:start w:val="1"/>
      <w:numFmt w:val="lowerRoman"/>
      <w:lvlText w:val="%5)"/>
      <w:lvlJc w:val="left"/>
      <w:pPr>
        <w:tabs>
          <w:tab w:val="num" w:pos="2880"/>
        </w:tabs>
        <w:ind w:left="3360" w:hanging="480"/>
      </w:pPr>
    </w:lvl>
    <w:lvl w:ilvl="5">
      <w:start w:val="1"/>
      <w:numFmt w:val="lowerRoman"/>
      <w:lvlText w:val="%6)"/>
      <w:lvlJc w:val="left"/>
      <w:pPr>
        <w:tabs>
          <w:tab w:val="num" w:pos="3600"/>
        </w:tabs>
        <w:ind w:left="4080" w:hanging="480"/>
      </w:pPr>
    </w:lvl>
    <w:lvl w:ilvl="6">
      <w:start w:val="1"/>
      <w:numFmt w:val="lowerRoman"/>
      <w:lvlText w:val="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661B564"/>
    <w:multiLevelType w:val="multilevel"/>
    <w:tmpl w:val="D6C83C58"/>
    <w:lvl w:ilvl="0">
      <w:start w:val="1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3AFF1BA9"/>
    <w:multiLevelType w:val="hybridMultilevel"/>
    <w:tmpl w:val="23DADF94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6" w15:restartNumberingAfterBreak="0">
    <w:nsid w:val="3BA15105"/>
    <w:multiLevelType w:val="multilevel"/>
    <w:tmpl w:val="94EEF96E"/>
    <w:lvl w:ilvl="0">
      <w:start w:val="3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3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3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3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3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3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3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FE946A"/>
    <w:multiLevelType w:val="multilevel"/>
    <w:tmpl w:val="206420F4"/>
    <w:lvl w:ilvl="0">
      <w:start w:val="2"/>
      <w:numFmt w:val="lowerRoman"/>
      <w:lvlText w:val="(%1)"/>
      <w:lvlJc w:val="left"/>
      <w:pPr>
        <w:tabs>
          <w:tab w:val="num" w:pos="0"/>
        </w:tabs>
        <w:ind w:left="480" w:hanging="480"/>
      </w:pPr>
    </w:lvl>
    <w:lvl w:ilvl="1">
      <w:start w:val="2"/>
      <w:numFmt w:val="lowerRoman"/>
      <w:lvlText w:val="(%2)"/>
      <w:lvlJc w:val="left"/>
      <w:pPr>
        <w:tabs>
          <w:tab w:val="num" w:pos="720"/>
        </w:tabs>
        <w:ind w:left="1200" w:hanging="480"/>
      </w:pPr>
    </w:lvl>
    <w:lvl w:ilvl="2">
      <w:start w:val="2"/>
      <w:numFmt w:val="lowerRoman"/>
      <w:lvlText w:val="(%3)"/>
      <w:lvlJc w:val="left"/>
      <w:pPr>
        <w:tabs>
          <w:tab w:val="num" w:pos="1440"/>
        </w:tabs>
        <w:ind w:left="1920" w:hanging="480"/>
      </w:pPr>
    </w:lvl>
    <w:lvl w:ilvl="3">
      <w:start w:val="2"/>
      <w:numFmt w:val="lowerRoman"/>
      <w:lvlText w:val="(%4)"/>
      <w:lvlJc w:val="left"/>
      <w:pPr>
        <w:tabs>
          <w:tab w:val="num" w:pos="2160"/>
        </w:tabs>
        <w:ind w:left="2640" w:hanging="480"/>
      </w:pPr>
    </w:lvl>
    <w:lvl w:ilvl="4">
      <w:start w:val="2"/>
      <w:numFmt w:val="lowerRoman"/>
      <w:lvlText w:val="(%5)"/>
      <w:lvlJc w:val="left"/>
      <w:pPr>
        <w:tabs>
          <w:tab w:val="num" w:pos="2880"/>
        </w:tabs>
        <w:ind w:left="3360" w:hanging="480"/>
      </w:pPr>
    </w:lvl>
    <w:lvl w:ilvl="5">
      <w:start w:val="2"/>
      <w:numFmt w:val="lowerRoman"/>
      <w:lvlText w:val="(%6)"/>
      <w:lvlJc w:val="left"/>
      <w:pPr>
        <w:tabs>
          <w:tab w:val="num" w:pos="3600"/>
        </w:tabs>
        <w:ind w:left="4080" w:hanging="480"/>
      </w:pPr>
    </w:lvl>
    <w:lvl w:ilvl="6">
      <w:start w:val="2"/>
      <w:numFmt w:val="lowerRoman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63D9D4D"/>
    <w:multiLevelType w:val="multilevel"/>
    <w:tmpl w:val="DAF0EC6A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E9A8F6"/>
    <w:multiLevelType w:val="multilevel"/>
    <w:tmpl w:val="202A67C4"/>
    <w:lvl w:ilvl="0">
      <w:start w:val="8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8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8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8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8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8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8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7"/>
  </w:num>
  <w:num w:numId="2">
    <w:abstractNumId w:val="1"/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5">
    <w:abstractNumId w:val="16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6">
    <w:abstractNumId w:val="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7">
    <w:abstractNumId w:val="16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8">
    <w:abstractNumId w:val="20"/>
  </w:num>
  <w:num w:numId="9">
    <w:abstractNumId w:val="11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1">
    <w:abstractNumId w:val="6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2">
    <w:abstractNumId w:val="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3">
    <w:abstractNumId w:val="6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4">
    <w:abstractNumId w:val="20"/>
  </w:num>
  <w:num w:numId="15">
    <w:abstractNumId w:val="22"/>
    <w:lvlOverride w:ilvl="0">
      <w:startOverride w:val="8"/>
    </w:lvlOverride>
    <w:lvlOverride w:ilvl="1">
      <w:startOverride w:val="8"/>
    </w:lvlOverride>
    <w:lvlOverride w:ilvl="2">
      <w:startOverride w:val="8"/>
    </w:lvlOverride>
    <w:lvlOverride w:ilvl="3">
      <w:startOverride w:val="8"/>
    </w:lvlOverride>
    <w:lvlOverride w:ilvl="4">
      <w:startOverride w:val="8"/>
    </w:lvlOverride>
    <w:lvlOverride w:ilvl="5">
      <w:startOverride w:val="8"/>
    </w:lvlOverride>
    <w:lvlOverride w:ilvl="6">
      <w:startOverride w:val="8"/>
    </w:lvlOverride>
  </w:num>
  <w:num w:numId="16">
    <w:abstractNumId w:val="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7">
    <w:abstractNumId w:val="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8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9">
    <w:abstractNumId w:val="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0">
    <w:abstractNumId w:val="20"/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3">
    <w:abstractNumId w:val="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4">
    <w:abstractNumId w:val="3"/>
    <w:lvlOverride w:ilvl="0">
      <w:startOverride w:val="9"/>
    </w:lvlOverride>
    <w:lvlOverride w:ilvl="1">
      <w:startOverride w:val="9"/>
    </w:lvlOverride>
    <w:lvlOverride w:ilvl="2">
      <w:startOverride w:val="9"/>
    </w:lvlOverride>
    <w:lvlOverride w:ilvl="3">
      <w:startOverride w:val="9"/>
    </w:lvlOverride>
    <w:lvlOverride w:ilvl="4">
      <w:startOverride w:val="9"/>
    </w:lvlOverride>
    <w:lvlOverride w:ilvl="5">
      <w:startOverride w:val="9"/>
    </w:lvlOverride>
    <w:lvlOverride w:ilvl="6">
      <w:startOverride w:val="9"/>
    </w:lvlOverride>
  </w:num>
  <w:num w:numId="25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8">
    <w:abstractNumId w:val="4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9">
    <w:abstractNumId w:val="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1">
    <w:abstractNumId w:val="19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3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5">
    <w:abstractNumId w:val="10"/>
  </w:num>
  <w:num w:numId="36">
    <w:abstractNumId w:val="1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7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8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1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0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72306"/>
    <w:rsid w:val="000E48A7"/>
    <w:rsid w:val="0012591E"/>
    <w:rsid w:val="00130AF2"/>
    <w:rsid w:val="00171B5D"/>
    <w:rsid w:val="002744D6"/>
    <w:rsid w:val="00287D0F"/>
    <w:rsid w:val="002A3020"/>
    <w:rsid w:val="002C164E"/>
    <w:rsid w:val="002D5401"/>
    <w:rsid w:val="003A2A3B"/>
    <w:rsid w:val="00425CC6"/>
    <w:rsid w:val="00440292"/>
    <w:rsid w:val="004841BC"/>
    <w:rsid w:val="004E29B3"/>
    <w:rsid w:val="00505BB2"/>
    <w:rsid w:val="00516809"/>
    <w:rsid w:val="00590D07"/>
    <w:rsid w:val="005D2BCA"/>
    <w:rsid w:val="005D5591"/>
    <w:rsid w:val="005D6B0C"/>
    <w:rsid w:val="0063170C"/>
    <w:rsid w:val="00665E0A"/>
    <w:rsid w:val="0067259D"/>
    <w:rsid w:val="006C353C"/>
    <w:rsid w:val="00700E07"/>
    <w:rsid w:val="00752E82"/>
    <w:rsid w:val="007554ED"/>
    <w:rsid w:val="00774B2D"/>
    <w:rsid w:val="00784D58"/>
    <w:rsid w:val="007D5DD5"/>
    <w:rsid w:val="0087089E"/>
    <w:rsid w:val="008D6863"/>
    <w:rsid w:val="008D6B6B"/>
    <w:rsid w:val="008E2091"/>
    <w:rsid w:val="00A67E2C"/>
    <w:rsid w:val="00A90DE7"/>
    <w:rsid w:val="00AF1FD0"/>
    <w:rsid w:val="00B86B75"/>
    <w:rsid w:val="00BA50E2"/>
    <w:rsid w:val="00BB768E"/>
    <w:rsid w:val="00BC48D5"/>
    <w:rsid w:val="00BF18C7"/>
    <w:rsid w:val="00C032BE"/>
    <w:rsid w:val="00C36279"/>
    <w:rsid w:val="00C54803"/>
    <w:rsid w:val="00C73C79"/>
    <w:rsid w:val="00CA2269"/>
    <w:rsid w:val="00CF7AF6"/>
    <w:rsid w:val="00D618CE"/>
    <w:rsid w:val="00DB17E9"/>
    <w:rsid w:val="00E315A3"/>
    <w:rsid w:val="00F5449D"/>
    <w:rsid w:val="00F66634"/>
    <w:rsid w:val="00F876F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25507483"/>
  <w15:docId w15:val="{4C7F57C7-B76A-47AC-BA63-F51CAD47A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5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">
    <w:name w:val="Abstract"/>
    <w:basedOn w:val="Normal"/>
    <w:next w:val="BodyText"/>
    <w:qFormat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FigurewithCaption">
    <w:name w:val="Figure with Caption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8E209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rsid w:val="008E2091"/>
  </w:style>
  <w:style w:type="paragraph" w:styleId="Footer">
    <w:name w:val="footer"/>
    <w:basedOn w:val="Normal"/>
    <w:link w:val="FooterChar"/>
    <w:unhideWhenUsed/>
    <w:rsid w:val="008E2091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rsid w:val="008E2091"/>
  </w:style>
  <w:style w:type="paragraph" w:styleId="BalloonText">
    <w:name w:val="Balloon Text"/>
    <w:basedOn w:val="Normal"/>
    <w:link w:val="BalloonTextChar"/>
    <w:semiHidden/>
    <w:unhideWhenUsed/>
    <w:rsid w:val="00C73C79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73C7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2213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5</Pages>
  <Words>751</Words>
  <Characters>4282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Cumming, Graham</cp:lastModifiedBy>
  <cp:revision>43</cp:revision>
  <cp:lastPrinted>2019-07-09T08:07:00Z</cp:lastPrinted>
  <dcterms:created xsi:type="dcterms:W3CDTF">2019-06-20T09:29:00Z</dcterms:created>
  <dcterms:modified xsi:type="dcterms:W3CDTF">2019-07-09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